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56" r:id="rId2"/>
    <p:sldId id="288" r:id="rId3"/>
    <p:sldId id="290" r:id="rId4"/>
    <p:sldId id="287" r:id="rId5"/>
    <p:sldId id="301" r:id="rId6"/>
    <p:sldId id="289" r:id="rId7"/>
    <p:sldId id="311" r:id="rId8"/>
    <p:sldId id="303" r:id="rId9"/>
    <p:sldId id="304" r:id="rId10"/>
    <p:sldId id="292" r:id="rId11"/>
    <p:sldId id="305" r:id="rId12"/>
    <p:sldId id="276" r:id="rId13"/>
    <p:sldId id="278" r:id="rId14"/>
    <p:sldId id="307" r:id="rId15"/>
    <p:sldId id="295" r:id="rId16"/>
    <p:sldId id="286" r:id="rId17"/>
    <p:sldId id="297" r:id="rId18"/>
    <p:sldId id="298" r:id="rId19"/>
    <p:sldId id="299" r:id="rId20"/>
    <p:sldId id="302" r:id="rId21"/>
    <p:sldId id="308" r:id="rId22"/>
    <p:sldId id="309" r:id="rId23"/>
    <p:sldId id="300" r:id="rId24"/>
    <p:sldId id="296" r:id="rId25"/>
    <p:sldId id="272" r:id="rId26"/>
    <p:sldId id="285" r:id="rId27"/>
    <p:sldId id="284" r:id="rId28"/>
    <p:sldId id="280" r:id="rId29"/>
    <p:sldId id="291" r:id="rId30"/>
    <p:sldId id="273" r:id="rId31"/>
    <p:sldId id="274" r:id="rId32"/>
    <p:sldId id="281" r:id="rId33"/>
    <p:sldId id="275" r:id="rId34"/>
    <p:sldId id="293" r:id="rId35"/>
    <p:sldId id="277" r:id="rId36"/>
    <p:sldId id="279" r:id="rId37"/>
    <p:sldId id="282" r:id="rId38"/>
    <p:sldId id="294" r:id="rId39"/>
    <p:sldId id="310" r:id="rId40"/>
  </p:sldIdLst>
  <p:sldSz cx="12192000" cy="6858000"/>
  <p:notesSz cx="6761163" cy="99425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49712D"/>
    <a:srgbClr val="A50021"/>
    <a:srgbClr val="2032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50" autoAdjust="0"/>
    <p:restoredTop sz="94660"/>
  </p:normalViewPr>
  <p:slideViewPr>
    <p:cSldViewPr snapToGrid="0">
      <p:cViewPr varScale="1">
        <p:scale>
          <a:sx n="81" d="100"/>
          <a:sy n="81" d="100"/>
        </p:scale>
        <p:origin x="29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46FED-0D9C-4EE8-9145-AD5D6DBBFB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6384122-CF31-4BEE-ADD9-B1E30CF8996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F1A3BC-7420-48BE-A786-4E2AC0D0AA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03BC11-5D14-40C7-8D08-D46A16709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FB3891-3EB3-4CC7-BF24-497E544C4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0778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918C38-DC23-48A6-902A-052EFF6B30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565E37-E86B-4410-9478-B643A56B83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179B90-1B97-4957-B9BA-2B6D409E4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AD6C2A-9DCC-43A5-9D86-C0BDC37719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14F8F1-D6FD-43CD-A2A8-0810841C3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36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AD888D2-3701-4DFF-B330-88500EF7BB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2888179-7DF2-42EB-BE8D-B81A2D36CB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0E32EC-A95D-46C7-8044-E9C03CA1F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100295-F2B6-4BA1-94F7-FF07E78EDF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8B660-4C13-4023-A305-AF941F61B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669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B5937B-0A2D-4D78-8A41-84419CB35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1CD26C-F4C3-4DAB-958C-EECB9D7142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882FA5-0D62-4E48-B868-948A2E6B5E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F3F980-EE55-43EE-813F-C832E86086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1921D2-529E-49A5-BC83-DFA6AB2DF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355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4FF631-79A3-4A48-A358-A02D901AE9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914361-5473-40F4-A98C-4EDE102760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BC303-69FB-4D8F-ADBB-6845D6C4FB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039012-9D09-4302-90FB-F87BA719F9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DBB72-E5E7-41A2-84BD-7020C03B5B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5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471382-897C-4D8F-B9A6-A9A4869A2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D8F0C6-AB2D-4E2E-A7AC-5D905B5B94F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FBF2A3B-AFE5-44C7-AD05-A02DDFE02E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32F651-E343-4ECA-A72D-1D4F87388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44032B-B185-4FC2-9A31-E93A8497AD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B2C500-3C2F-4DA5-9F89-8AE668647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6313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81AA5-2D65-492B-AD30-9D03D201BF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AA2671-8087-4E1E-9611-2FEDD1C3F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147470-3709-4DB1-A07D-BFDBE14713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1DC506E-957C-4CE0-A9D3-250B5ABAD0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0A62A5-B648-466E-8232-19D7E8AB57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B75BCD9-06DA-4E5E-87C6-B91D878EF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A94A20-59F0-46D6-9589-7EDEFD16A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117591-C3CA-4F02-B5DD-612669C75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177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5855BE-0D27-4020-8B42-D23E786C78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FC2012-FB89-4EDB-BB22-EA0D9CCDC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0680278-7011-4C6A-AFCE-6F372F6F37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6B753B-4D3E-4D22-BCEC-A4A68852B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4687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678B02-D921-438A-B3FA-3FE89D145C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2ADD4-43BA-4FA1-B4CC-1413200CC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05CDBD-766D-48CC-8737-9CD761AB9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4663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24AF2-5583-412C-A276-8466576BA7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19DFF-0B31-4452-9152-2A968F44F4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16210A8-2F31-4238-9460-5260FE1322A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F83DE9-9315-47A6-B97B-FF6AD5D90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458DF6-D854-49D2-92BA-EF8791122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EB47664-C365-49B5-B555-9BD160019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4449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B20DF-97D3-4767-845A-DAAF9D03C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34617C0-A5EB-4916-A701-E494A4920E5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657E87-CE92-4B09-9DCC-943302A094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8E8600-D507-4761-958E-E0F716D3DE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ADA2D5-FBC3-44B0-B894-86273CF738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95664DD-3CE3-4A8F-AF1E-C639F9E7A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697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5D67CFA-9E42-4429-892F-D2D5F544DE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BB7D0E-5D8C-4DD8-898D-DC4FAFF9D3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081658-0C89-4B4A-ADDE-7D4DE48209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D75524-22B0-4E45-85B2-EFB0CBC8CDFC}" type="datetimeFigureOut">
              <a:rPr lang="en-US" smtClean="0"/>
              <a:t>21/10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649F5-993E-444D-85D3-890479B2FB4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1EFA4-601C-4964-8CE2-E01374CA6D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FDCFDF-CB16-4966-8853-64A8F1A65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530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8.png"/><Relationship Id="rId18" Type="http://schemas.openxmlformats.org/officeDocument/2006/relationships/image" Target="../media/image18.emf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17" Type="http://schemas.openxmlformats.org/officeDocument/2006/relationships/image" Target="../media/image17.emf"/><Relationship Id="rId2" Type="http://schemas.openxmlformats.org/officeDocument/2006/relationships/image" Target="../media/image57.png"/><Relationship Id="rId16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60.png"/><Relationship Id="rId15" Type="http://schemas.openxmlformats.org/officeDocument/2006/relationships/image" Target="../media/image70.png"/><Relationship Id="rId10" Type="http://schemas.openxmlformats.org/officeDocument/2006/relationships/image" Target="../media/image65.png"/><Relationship Id="rId19" Type="http://schemas.openxmlformats.org/officeDocument/2006/relationships/image" Target="../media/image19.emf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2.png"/><Relationship Id="rId7" Type="http://schemas.openxmlformats.org/officeDocument/2006/relationships/image" Target="../media/image75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1.png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2.png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image" Target="../media/image89.emf"/><Relationship Id="rId7" Type="http://schemas.openxmlformats.org/officeDocument/2006/relationships/image" Target="../media/image93.emf"/><Relationship Id="rId12" Type="http://schemas.openxmlformats.org/officeDocument/2006/relationships/image" Target="../media/image98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2.emf"/><Relationship Id="rId11" Type="http://schemas.openxmlformats.org/officeDocument/2006/relationships/image" Target="../media/image97.emf"/><Relationship Id="rId5" Type="http://schemas.openxmlformats.org/officeDocument/2006/relationships/image" Target="../media/image91.emf"/><Relationship Id="rId10" Type="http://schemas.openxmlformats.org/officeDocument/2006/relationships/image" Target="../media/image96.emf"/><Relationship Id="rId4" Type="http://schemas.openxmlformats.org/officeDocument/2006/relationships/image" Target="../media/image90.emf"/><Relationship Id="rId9" Type="http://schemas.openxmlformats.org/officeDocument/2006/relationships/image" Target="../media/image9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72.png"/><Relationship Id="rId7" Type="http://schemas.openxmlformats.org/officeDocument/2006/relationships/image" Target="../media/image75.e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emf"/><Relationship Id="rId3" Type="http://schemas.openxmlformats.org/officeDocument/2006/relationships/image" Target="../media/image71.png"/><Relationship Id="rId7" Type="http://schemas.openxmlformats.org/officeDocument/2006/relationships/image" Target="../media/image80.emf"/><Relationship Id="rId12" Type="http://schemas.openxmlformats.org/officeDocument/2006/relationships/image" Target="../media/image85.em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9.emf"/><Relationship Id="rId11" Type="http://schemas.openxmlformats.org/officeDocument/2006/relationships/image" Target="../media/image84.emf"/><Relationship Id="rId5" Type="http://schemas.openxmlformats.org/officeDocument/2006/relationships/image" Target="../media/image78.emf"/><Relationship Id="rId10" Type="http://schemas.openxmlformats.org/officeDocument/2006/relationships/image" Target="../media/image83.emf"/><Relationship Id="rId4" Type="http://schemas.openxmlformats.org/officeDocument/2006/relationships/image" Target="../media/image72.png"/><Relationship Id="rId9" Type="http://schemas.openxmlformats.org/officeDocument/2006/relationships/image" Target="../media/image82.emf"/><Relationship Id="rId14" Type="http://schemas.openxmlformats.org/officeDocument/2006/relationships/image" Target="../media/image8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18" Type="http://schemas.openxmlformats.org/officeDocument/2006/relationships/image" Target="../media/image103.wmf"/><Relationship Id="rId3" Type="http://schemas.openxmlformats.org/officeDocument/2006/relationships/image" Target="../media/image16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09.emf"/><Relationship Id="rId4" Type="http://schemas.openxmlformats.org/officeDocument/2006/relationships/image" Target="../media/image19.emf"/><Relationship Id="rId9" Type="http://schemas.openxmlformats.org/officeDocument/2006/relationships/image" Target="../media/image108.emf"/><Relationship Id="rId14" Type="http://schemas.openxmlformats.org/officeDocument/2006/relationships/image" Target="../media/image11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image" Target="../media/image19.emf"/><Relationship Id="rId7" Type="http://schemas.openxmlformats.org/officeDocument/2006/relationships/image" Target="../media/image10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emf"/><Relationship Id="rId9" Type="http://schemas.openxmlformats.org/officeDocument/2006/relationships/image" Target="../media/image109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4.emf"/><Relationship Id="rId5" Type="http://schemas.openxmlformats.org/officeDocument/2006/relationships/image" Target="../media/image30.emf"/><Relationship Id="rId10" Type="http://schemas.openxmlformats.org/officeDocument/2006/relationships/image" Target="../media/image115.emf"/><Relationship Id="rId4" Type="http://schemas.openxmlformats.org/officeDocument/2006/relationships/image" Target="../media/image29.emf"/><Relationship Id="rId9" Type="http://schemas.openxmlformats.org/officeDocument/2006/relationships/image" Target="../media/image33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3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image" Target="../media/image124.emf"/><Relationship Id="rId3" Type="http://schemas.openxmlformats.org/officeDocument/2006/relationships/image" Target="../media/image27.jpeg"/><Relationship Id="rId7" Type="http://schemas.openxmlformats.org/officeDocument/2006/relationships/image" Target="../media/image119.emf"/><Relationship Id="rId12" Type="http://schemas.openxmlformats.org/officeDocument/2006/relationships/image" Target="../media/image123.emf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emf"/><Relationship Id="rId11" Type="http://schemas.openxmlformats.org/officeDocument/2006/relationships/image" Target="../media/image122.emf"/><Relationship Id="rId5" Type="http://schemas.openxmlformats.org/officeDocument/2006/relationships/image" Target="../media/image117.emf"/><Relationship Id="rId15" Type="http://schemas.openxmlformats.org/officeDocument/2006/relationships/image" Target="../media/image126.emf"/><Relationship Id="rId10" Type="http://schemas.openxmlformats.org/officeDocument/2006/relationships/image" Target="../media/image121.emf"/><Relationship Id="rId4" Type="http://schemas.openxmlformats.org/officeDocument/2006/relationships/image" Target="../media/image113.jpeg"/><Relationship Id="rId9" Type="http://schemas.openxmlformats.org/officeDocument/2006/relationships/image" Target="../media/image72.png"/><Relationship Id="rId14" Type="http://schemas.openxmlformats.org/officeDocument/2006/relationships/image" Target="../media/image125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4.emf"/><Relationship Id="rId7" Type="http://schemas.openxmlformats.org/officeDocument/2006/relationships/image" Target="../media/image37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emf"/><Relationship Id="rId11" Type="http://schemas.openxmlformats.org/officeDocument/2006/relationships/image" Target="../media/image41.emf"/><Relationship Id="rId5" Type="http://schemas.openxmlformats.org/officeDocument/2006/relationships/image" Target="../media/image113.jpeg"/><Relationship Id="rId10" Type="http://schemas.openxmlformats.org/officeDocument/2006/relationships/image" Target="../media/image40.emf"/><Relationship Id="rId4" Type="http://schemas.openxmlformats.org/officeDocument/2006/relationships/image" Target="../media/image35.emf"/><Relationship Id="rId9" Type="http://schemas.openxmlformats.org/officeDocument/2006/relationships/image" Target="../media/image39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3.jpeg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43.emf"/><Relationship Id="rId7" Type="http://schemas.openxmlformats.org/officeDocument/2006/relationships/image" Target="../media/image131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101.emf"/><Relationship Id="rId4" Type="http://schemas.openxmlformats.org/officeDocument/2006/relationships/image" Target="../media/image44.emf"/><Relationship Id="rId9" Type="http://schemas.openxmlformats.org/officeDocument/2006/relationships/image" Target="../media/image100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3" Type="http://schemas.openxmlformats.org/officeDocument/2006/relationships/image" Target="../media/image133.emf"/><Relationship Id="rId7" Type="http://schemas.openxmlformats.org/officeDocument/2006/relationships/image" Target="../media/image137.emf"/><Relationship Id="rId2" Type="http://schemas.openxmlformats.org/officeDocument/2006/relationships/image" Target="../media/image13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6.emf"/><Relationship Id="rId5" Type="http://schemas.openxmlformats.org/officeDocument/2006/relationships/image" Target="../media/image135.emf"/><Relationship Id="rId4" Type="http://schemas.openxmlformats.org/officeDocument/2006/relationships/image" Target="../media/image134.emf"/><Relationship Id="rId9" Type="http://schemas.openxmlformats.org/officeDocument/2006/relationships/image" Target="../media/image139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914905" y="71418"/>
            <a:ext cx="102874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MỘT SỐ HÌNH ẢNH VỀ ĐƯỜNG TRÒN, HÌNH TRÒN TRONG THỰC TẾ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Dahon Curl - Xe đạp gấp cực nhỏ gọn – Xe Đạp Gấp Papilo">
            <a:extLst>
              <a:ext uri="{FF2B5EF4-FFF2-40B4-BE49-F238E27FC236}">
                <a16:creationId xmlns:a16="http://schemas.microsoft.com/office/drawing/2014/main" id="{442AB1F8-E6BA-410B-81DD-7012FE56E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59" y="1025525"/>
            <a:ext cx="2857500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Bia bắn cung/súng thể thao chuyên dụng kích thước 60*60cm giảm chỉ còn  13,000 đ">
            <a:extLst>
              <a:ext uri="{FF2B5EF4-FFF2-40B4-BE49-F238E27FC236}">
                <a16:creationId xmlns:a16="http://schemas.microsoft.com/office/drawing/2014/main" id="{6F80AD9D-9E7E-4C82-A6CB-B6A89A03D2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767" y="3659987"/>
            <a:ext cx="2468283" cy="2468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Đu quay khổng lồ Singapore ngắm thành phố thật là khác!">
            <a:extLst>
              <a:ext uri="{FF2B5EF4-FFF2-40B4-BE49-F238E27FC236}">
                <a16:creationId xmlns:a16="http://schemas.microsoft.com/office/drawing/2014/main" id="{97B36D6C-032B-4201-90B4-DC08035D21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79" r="9327"/>
          <a:stretch/>
        </p:blipFill>
        <p:spPr bwMode="auto">
          <a:xfrm>
            <a:off x="660026" y="3659987"/>
            <a:ext cx="2447365" cy="24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MagiDeal Đồng Hồ Mini Lắp 97 Mm Phong Trào Vận Động 91 Mm Mặt Đồng Hồ Số La  Mã Thạch Anh Hồ Hoạt Động Bằng Pin| | - AliExpress">
            <a:extLst>
              <a:ext uri="{FF2B5EF4-FFF2-40B4-BE49-F238E27FC236}">
                <a16:creationId xmlns:a16="http://schemas.microsoft.com/office/drawing/2014/main" id="{CE2A652A-FB96-41F8-A981-C4C9C6C6B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8032" y="975491"/>
            <a:ext cx="2630018" cy="2630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Mặt trống đồng đông sơn - phù điêu mặt trống đồng | Tiki.vn">
            <a:extLst>
              <a:ext uri="{FF2B5EF4-FFF2-40B4-BE49-F238E27FC236}">
                <a16:creationId xmlns:a16="http://schemas.microsoft.com/office/drawing/2014/main" id="{98FEE88F-4E65-446E-9D87-A994F8725E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5" t="2565" r="4615" b="1796"/>
          <a:stretch/>
        </p:blipFill>
        <p:spPr bwMode="auto">
          <a:xfrm>
            <a:off x="4533759" y="2163339"/>
            <a:ext cx="3049775" cy="2993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4402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B0F32CD-79BC-407D-82AF-A65EE2B55A7A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HOẠT ĐỘNG NHÓM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102D19-FEC7-48B6-A5E0-3FAC40255A13}"/>
              </a:ext>
            </a:extLst>
          </p:cNvPr>
          <p:cNvSpPr txBox="1"/>
          <p:nvPr/>
        </p:nvSpPr>
        <p:spPr>
          <a:xfrm>
            <a:off x="142874" y="818490"/>
            <a:ext cx="105446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748223-44C0-4454-ABD9-BED8E4293A0A}"/>
              </a:ext>
            </a:extLst>
          </p:cNvPr>
          <p:cNvSpPr txBox="1"/>
          <p:nvPr/>
        </p:nvSpPr>
        <p:spPr>
          <a:xfrm>
            <a:off x="142874" y="2256765"/>
            <a:ext cx="11122026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ED5AA0-B37D-4E30-BDEF-49A8C0855C2A}"/>
              </a:ext>
            </a:extLst>
          </p:cNvPr>
          <p:cNvSpPr txBox="1"/>
          <p:nvPr/>
        </p:nvSpPr>
        <p:spPr>
          <a:xfrm>
            <a:off x="142873" y="3771240"/>
            <a:ext cx="11901489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>
              <a:tabLst>
                <a:tab pos="11303000" algn="l"/>
              </a:tabLst>
            </a:pP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443137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345747" y="298383"/>
            <a:ext cx="2753279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871562" y="7339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19828" y="129240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130885" y="2040214"/>
            <a:ext cx="61973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130885" y="2747269"/>
            <a:ext cx="674067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47404F6-52B7-4DA8-83A4-C92AE6B1FF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5463" y="1669708"/>
            <a:ext cx="1868424" cy="734568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2E8F490D-491F-4CD0-A9AC-9F6592BC2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6331" y="558789"/>
            <a:ext cx="2744724" cy="275386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494BD91-C017-4762-90EB-BF3CC43C9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2712" y="561792"/>
            <a:ext cx="2744724" cy="1467612"/>
          </a:xfrm>
          <a:prstGeom prst="rect">
            <a:avLst/>
          </a:prstGeom>
        </p:spPr>
      </p:pic>
      <p:sp>
        <p:nvSpPr>
          <p:cNvPr id="14" name="AutoShape 3">
            <a:extLst>
              <a:ext uri="{FF2B5EF4-FFF2-40B4-BE49-F238E27FC236}">
                <a16:creationId xmlns:a16="http://schemas.microsoft.com/office/drawing/2014/main" id="{6A885AAA-585F-4ECA-AC87-7430CD35378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59530" y="4690629"/>
            <a:ext cx="1470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DCA9F2D-FCC6-4FDA-801C-CE79F082D230}"/>
              </a:ext>
            </a:extLst>
          </p:cNvPr>
          <p:cNvGrpSpPr/>
          <p:nvPr/>
        </p:nvGrpSpPr>
        <p:grpSpPr>
          <a:xfrm>
            <a:off x="8098546" y="1774102"/>
            <a:ext cx="3252433" cy="539788"/>
            <a:chOff x="8098546" y="1774102"/>
            <a:chExt cx="3252433" cy="539788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B47508F-D266-4940-8611-E6E4D97529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873967" y="1774102"/>
              <a:ext cx="477012" cy="525780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527E96-37C0-4F0A-A85B-EAC1FB6FA34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98546" y="1788110"/>
              <a:ext cx="2973324" cy="5257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1065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24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3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9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382656" y="1610145"/>
            <a:ext cx="2887210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1044121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6180" y="157735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-7978" y="2096741"/>
            <a:ext cx="731047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-7978" y="2544171"/>
            <a:ext cx="8291001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CEA9BE-52A0-4264-ACB3-02CFDF0D86AB}"/>
              </a:ext>
            </a:extLst>
          </p:cNvPr>
          <p:cNvSpPr txBox="1"/>
          <p:nvPr/>
        </p:nvSpPr>
        <p:spPr>
          <a:xfrm>
            <a:off x="-7978" y="3054079"/>
            <a:ext cx="7043777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Qua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12B791D-45CB-4BC7-A47D-DB7146C37D40}"/>
              </a:ext>
            </a:extLst>
          </p:cNvPr>
          <p:cNvSpPr txBox="1"/>
          <p:nvPr/>
        </p:nvSpPr>
        <p:spPr>
          <a:xfrm>
            <a:off x="5869" y="4023321"/>
            <a:ext cx="7818153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0850"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E23906B-CFE1-41E1-8827-5FC7DDC7F536}"/>
              </a:ext>
            </a:extLst>
          </p:cNvPr>
          <p:cNvSpPr txBox="1"/>
          <p:nvPr/>
        </p:nvSpPr>
        <p:spPr>
          <a:xfrm>
            <a:off x="91655" y="5060552"/>
            <a:ext cx="773236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5560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DEB53DA-4D3E-4FA8-9E15-5E32E478A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7154" y="1597663"/>
            <a:ext cx="3125724" cy="257251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55B72D3-5C46-4B07-8F03-714805933A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5446" y="1980318"/>
            <a:ext cx="2545080" cy="19446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1F4475C-635A-4FB4-907E-95881DA4AE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26742" y="2288068"/>
            <a:ext cx="1572768" cy="12207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13180B-B9A8-4177-807C-DA126FC1A5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12726" y="2705941"/>
            <a:ext cx="1534668" cy="15163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6C6E8F-F21E-4400-8A18-DB0324FA02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98712" y="2358476"/>
            <a:ext cx="1496568" cy="12877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65E1DED-E035-40CF-A653-7C7C57A4B5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35986" y="2758685"/>
            <a:ext cx="440436" cy="56388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FBC3D4C-54F9-427B-BE62-F717FD7896A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521521" y="1933161"/>
            <a:ext cx="2648712" cy="275386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D1EBD5F-036F-4C88-BD6A-827985B98C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15997" y="1933154"/>
            <a:ext cx="2753868" cy="194462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30D694-89B8-41EC-81AD-6B1165A8F78B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7F676E4-52EB-4757-AACF-D5F2486C98B7}"/>
              </a:ext>
            </a:extLst>
          </p:cNvPr>
          <p:cNvSpPr txBox="1"/>
          <p:nvPr/>
        </p:nvSpPr>
        <p:spPr>
          <a:xfrm>
            <a:off x="526494" y="5671748"/>
            <a:ext cx="7529835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CC0881B-6BAD-4169-9E0D-875794395DFF}"/>
              </a:ext>
            </a:extLst>
          </p:cNvPr>
          <p:cNvSpPr txBox="1"/>
          <p:nvPr/>
        </p:nvSpPr>
        <p:spPr>
          <a:xfrm>
            <a:off x="526493" y="6194968"/>
            <a:ext cx="1138445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ưu ý: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Không vẽ được đường tròn nào đi qua ba điểm thẳng hang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87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42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1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6" grpId="0"/>
      <p:bldP spid="42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67357" y="917700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73537" y="1450933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4194B5-26D9-4F5E-A5F9-176402E18F45}"/>
              </a:ext>
            </a:extLst>
          </p:cNvPr>
          <p:cNvSpPr txBox="1"/>
          <p:nvPr/>
        </p:nvSpPr>
        <p:spPr>
          <a:xfrm>
            <a:off x="79161" y="2043197"/>
            <a:ext cx="440393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BT 3/100/SGK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2ED564D-052A-4085-B56A-1F75BBC03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1475" y="2500807"/>
            <a:ext cx="1516380" cy="43891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9CB63D0-D911-49AB-A1DD-AD976DBC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7749" y="1628087"/>
            <a:ext cx="611124" cy="12588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557C2D4-B46B-4BDD-961E-E4EDD05612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50401" y="2013127"/>
            <a:ext cx="505968" cy="48768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141971-27AC-4A4B-82A4-47CCA5FA48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62607" y="1215324"/>
            <a:ext cx="3058668" cy="188671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F76CF2B-EC4C-4EC8-95F2-F508908A9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82832" y="2623941"/>
            <a:ext cx="440436" cy="57302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7A1E187D-3D91-47F5-AC30-B5351DEF7BD7}"/>
              </a:ext>
            </a:extLst>
          </p:cNvPr>
          <p:cNvSpPr txBox="1"/>
          <p:nvPr/>
        </p:nvSpPr>
        <p:spPr>
          <a:xfrm>
            <a:off x="344704" y="2808039"/>
            <a:ext cx="7023247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o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6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6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uyền</a:t>
            </a:r>
            <a:endParaRPr lang="en-US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CE2647-150A-4C70-BB53-97D0F7C99EFA}"/>
              </a:ext>
            </a:extLst>
          </p:cNvPr>
          <p:cNvSpPr txBox="1"/>
          <p:nvPr/>
        </p:nvSpPr>
        <p:spPr>
          <a:xfrm>
            <a:off x="7633494" y="3361936"/>
            <a:ext cx="4410261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49F6CE7-6275-4F76-B272-2A0653E82033}"/>
              </a:ext>
            </a:extLst>
          </p:cNvPr>
          <p:cNvSpPr txBox="1"/>
          <p:nvPr/>
        </p:nvSpPr>
        <p:spPr>
          <a:xfrm>
            <a:off x="7852808" y="4673673"/>
            <a:ext cx="345479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 = O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709A730-5BFB-4230-B66D-447FB998D1A7}"/>
              </a:ext>
            </a:extLst>
          </p:cNvPr>
          <p:cNvSpPr/>
          <p:nvPr/>
        </p:nvSpPr>
        <p:spPr>
          <a:xfrm>
            <a:off x="244261" y="2695703"/>
            <a:ext cx="7114220" cy="125202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56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2" grpId="0"/>
      <p:bldP spid="32" grpId="1"/>
      <p:bldP spid="35" grpId="0"/>
      <p:bldP spid="35" grpId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F7C9F99-4706-4EA8-8905-8A8D266AE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703" y="641601"/>
            <a:ext cx="3201924" cy="28879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F3F3CF-FDA6-4882-8225-21D19BE7F9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3169" y="3620102"/>
            <a:ext cx="2955036" cy="29916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E7E364-DDF5-47FE-B909-AAD927FD855C}"/>
              </a:ext>
            </a:extLst>
          </p:cNvPr>
          <p:cNvSpPr txBox="1"/>
          <p:nvPr/>
        </p:nvSpPr>
        <p:spPr>
          <a:xfrm>
            <a:off x="1504469" y="21384"/>
            <a:ext cx="918306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4220D-4846-4718-9ED7-2D06A88B0F7F}"/>
              </a:ext>
            </a:extLst>
          </p:cNvPr>
          <p:cNvSpPr txBox="1"/>
          <p:nvPr/>
        </p:nvSpPr>
        <p:spPr>
          <a:xfrm>
            <a:off x="7401262" y="3879655"/>
            <a:ext cx="345479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 = O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568272-F94A-48E1-99FA-7117A2049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120" y="4322151"/>
          <a:ext cx="1915424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568272-F94A-48E1-99FA-7117A204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120" y="4322151"/>
                        <a:ext cx="1915424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6B4BE65-9D86-432A-8022-2B201A67D3E8}"/>
              </a:ext>
            </a:extLst>
          </p:cNvPr>
          <p:cNvSpPr txBox="1"/>
          <p:nvPr/>
        </p:nvSpPr>
        <p:spPr>
          <a:xfrm>
            <a:off x="7896193" y="5375472"/>
            <a:ext cx="38317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B94813-EA0D-4C4A-998B-797D30DCC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357" y="978053"/>
            <a:ext cx="630936" cy="13152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FB34B7-DEC3-43B8-B31D-C85F25A42A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86831" y="1010552"/>
            <a:ext cx="658368" cy="4206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5B9FB53-2A62-426D-83CB-B7E67FF6D862}"/>
              </a:ext>
            </a:extLst>
          </p:cNvPr>
          <p:cNvSpPr txBox="1"/>
          <p:nvPr/>
        </p:nvSpPr>
        <p:spPr>
          <a:xfrm>
            <a:off x="238815" y="1636798"/>
            <a:ext cx="161786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E395C6-C993-4ABD-9FF9-AB96E0FEB723}"/>
              </a:ext>
            </a:extLst>
          </p:cNvPr>
          <p:cNvSpPr txBox="1"/>
          <p:nvPr/>
        </p:nvSpPr>
        <p:spPr>
          <a:xfrm>
            <a:off x="434251" y="2326888"/>
            <a:ext cx="702145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7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E5F4D60A-9F37-465B-B175-E7F216EF9E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9031" y="2743395"/>
            <a:ext cx="2343912" cy="234391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110079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685133-D6AF-4321-A59E-13C18B8BAEC6}"/>
              </a:ext>
            </a:extLst>
          </p:cNvPr>
          <p:cNvSpPr txBox="1"/>
          <p:nvPr/>
        </p:nvSpPr>
        <p:spPr>
          <a:xfrm>
            <a:off x="6180" y="1634032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2F2D5F-BEA4-4362-853B-8B9A45AB033C}"/>
              </a:ext>
            </a:extLst>
          </p:cNvPr>
          <p:cNvSpPr txBox="1"/>
          <p:nvPr/>
        </p:nvSpPr>
        <p:spPr>
          <a:xfrm>
            <a:off x="0" y="2202785"/>
            <a:ext cx="59626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35826B9-D346-4054-B9E7-5A0E1FE6E7A2}"/>
              </a:ext>
            </a:extLst>
          </p:cNvPr>
          <p:cNvSpPr txBox="1"/>
          <p:nvPr/>
        </p:nvSpPr>
        <p:spPr>
          <a:xfrm>
            <a:off x="206929" y="2922294"/>
            <a:ext cx="7935585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269947-4425-46B8-AC16-88DB40FC9ADE}"/>
              </a:ext>
            </a:extLst>
          </p:cNvPr>
          <p:cNvSpPr txBox="1"/>
          <p:nvPr/>
        </p:nvSpPr>
        <p:spPr>
          <a:xfrm>
            <a:off x="206929" y="3915351"/>
            <a:ext cx="7935586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6F43BF4-B3EF-4546-A1D2-ACC33951C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6545" y="3814846"/>
            <a:ext cx="192024" cy="1920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11DE1B-BB48-4AAE-9CFE-7B7CD1BBF3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85395" y="2219182"/>
            <a:ext cx="3354324" cy="335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67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292636" y="1173186"/>
            <a:ext cx="11420393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, A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, F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17F7B2-DB09-4B50-B87D-C16F5789153E}"/>
              </a:ext>
            </a:extLst>
          </p:cNvPr>
          <p:cNvSpPr txBox="1"/>
          <p:nvPr/>
        </p:nvSpPr>
        <p:spPr>
          <a:xfrm>
            <a:off x="292636" y="2386544"/>
            <a:ext cx="6487886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E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B; BF  AC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DE1840A-FAEA-40EB-882B-9CE9DC324779}"/>
              </a:ext>
            </a:extLst>
          </p:cNvPr>
          <p:cNvSpPr txBox="1"/>
          <p:nvPr/>
        </p:nvSpPr>
        <p:spPr>
          <a:xfrm>
            <a:off x="292636" y="3106308"/>
            <a:ext cx="11292115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F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E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E, H, F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9661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329CB2B-5766-48B0-A634-7A56B39E3D07}"/>
              </a:ext>
            </a:extLst>
          </p:cNvPr>
          <p:cNvSpPr txBox="1"/>
          <p:nvPr/>
        </p:nvSpPr>
        <p:spPr>
          <a:xfrm>
            <a:off x="118298" y="4603462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BF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,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ECD75DC-E7A2-489E-8E9F-C7C96BA16F69}"/>
              </a:ext>
            </a:extLst>
          </p:cNvPr>
          <p:cNvSpPr txBox="1"/>
          <p:nvPr/>
        </p:nvSpPr>
        <p:spPr>
          <a:xfrm>
            <a:off x="177878" y="5109541"/>
            <a:ext cx="36539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BF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C91509-1E19-4F90-BA64-2AD4FD26F6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7661" y="2155465"/>
            <a:ext cx="3325368" cy="35158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124AB5-EFEB-4EF2-84B9-DCACB9CFC4E4}"/>
              </a:ext>
            </a:extLst>
          </p:cNvPr>
          <p:cNvSpPr txBox="1"/>
          <p:nvPr/>
        </p:nvSpPr>
        <p:spPr>
          <a:xfrm>
            <a:off x="292636" y="1173186"/>
            <a:ext cx="11420393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, A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, F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24A3047-4183-4E7B-B612-DC60584DB708}"/>
              </a:ext>
            </a:extLst>
          </p:cNvPr>
          <p:cNvSpPr txBox="1"/>
          <p:nvPr/>
        </p:nvSpPr>
        <p:spPr>
          <a:xfrm>
            <a:off x="150373" y="2188849"/>
            <a:ext cx="6487886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E </a:t>
            </a:r>
            <a:r>
              <a:rPr 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AB; BF  AC.</a:t>
            </a:r>
            <a:endParaRPr lang="en-US" sz="3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D4C292-CC3F-423D-8A04-9BD2AE10743D}"/>
              </a:ext>
            </a:extLst>
          </p:cNvPr>
          <p:cNvSpPr txBox="1"/>
          <p:nvPr/>
        </p:nvSpPr>
        <p:spPr>
          <a:xfrm>
            <a:off x="150373" y="5671333"/>
            <a:ext cx="36539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BE  AC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42E4804-0673-44E3-B155-DB6F0FA6A582}"/>
              </a:ext>
            </a:extLst>
          </p:cNvPr>
          <p:cNvSpPr txBox="1"/>
          <p:nvPr/>
        </p:nvSpPr>
        <p:spPr>
          <a:xfrm>
            <a:off x="177878" y="2751297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BE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,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95B1EA8-57E1-441D-912C-13F9CFF97D95}"/>
              </a:ext>
            </a:extLst>
          </p:cNvPr>
          <p:cNvSpPr txBox="1"/>
          <p:nvPr/>
        </p:nvSpPr>
        <p:spPr>
          <a:xfrm>
            <a:off x="237457" y="3321229"/>
            <a:ext cx="36539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BEC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2F31228-2ECD-4CBC-B314-88DF2BABEFF6}"/>
              </a:ext>
            </a:extLst>
          </p:cNvPr>
          <p:cNvSpPr txBox="1"/>
          <p:nvPr/>
        </p:nvSpPr>
        <p:spPr>
          <a:xfrm>
            <a:off x="237456" y="3883021"/>
            <a:ext cx="36539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CE  AB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16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329CB2B-5766-48B0-A634-7A56B39E3D07}"/>
              </a:ext>
            </a:extLst>
          </p:cNvPr>
          <p:cNvSpPr txBox="1"/>
          <p:nvPr/>
        </p:nvSpPr>
        <p:spPr>
          <a:xfrm>
            <a:off x="204289" y="3363036"/>
            <a:ext cx="7395883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AE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 (do CE  AB)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C91509-1E19-4F90-BA64-2AD4FD26F6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343" y="3204512"/>
            <a:ext cx="3325368" cy="351586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3124AB5-EFEB-4EF2-84B9-DCACB9CFC4E4}"/>
              </a:ext>
            </a:extLst>
          </p:cNvPr>
          <p:cNvSpPr txBox="1"/>
          <p:nvPr/>
        </p:nvSpPr>
        <p:spPr>
          <a:xfrm>
            <a:off x="292636" y="1173186"/>
            <a:ext cx="11420393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AB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ọ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ẽ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, AC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ầ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, F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26DDAEF-F036-44F5-AB61-D8E5F13856CE}"/>
              </a:ext>
            </a:extLst>
          </p:cNvPr>
          <p:cNvSpPr txBox="1"/>
          <p:nvPr/>
        </p:nvSpPr>
        <p:spPr>
          <a:xfrm>
            <a:off x="292636" y="2188849"/>
            <a:ext cx="11292115" cy="101566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F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E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E, H, F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70931F-AA81-468D-807A-E12D311CD3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73723" y="3590193"/>
            <a:ext cx="440436" cy="146761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FC96AEA-2E70-4A26-A852-ADB75FA1192A}"/>
              </a:ext>
            </a:extLst>
          </p:cNvPr>
          <p:cNvSpPr txBox="1"/>
          <p:nvPr/>
        </p:nvSpPr>
        <p:spPr>
          <a:xfrm>
            <a:off x="204289" y="3847656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AE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 (1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C1DC31D-4832-46F4-806D-B0D71DD532DB}"/>
              </a:ext>
            </a:extLst>
          </p:cNvPr>
          <p:cNvSpPr txBox="1"/>
          <p:nvPr/>
        </p:nvSpPr>
        <p:spPr>
          <a:xfrm>
            <a:off x="204289" y="4309350"/>
            <a:ext cx="7395883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* AF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 (do BF  AC) 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E875758-82E0-4084-BCB4-08CDBE91CAB5}"/>
              </a:ext>
            </a:extLst>
          </p:cNvPr>
          <p:cNvSpPr txBox="1"/>
          <p:nvPr/>
        </p:nvSpPr>
        <p:spPr>
          <a:xfrm>
            <a:off x="204289" y="4793970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AF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 (2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130DE40-F738-41ED-9504-18803227A131}"/>
              </a:ext>
            </a:extLst>
          </p:cNvPr>
          <p:cNvSpPr txBox="1"/>
          <p:nvPr/>
        </p:nvSpPr>
        <p:spPr>
          <a:xfrm>
            <a:off x="150373" y="5339569"/>
            <a:ext cx="7111910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1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2)  A, E, F,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3440202-81BD-465B-85AD-3AF196C7077E}"/>
              </a:ext>
            </a:extLst>
          </p:cNvPr>
          <p:cNvSpPr txBox="1"/>
          <p:nvPr/>
        </p:nvSpPr>
        <p:spPr>
          <a:xfrm>
            <a:off x="270456" y="6306455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18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19" grpId="0"/>
      <p:bldP spid="20" grpId="0"/>
      <p:bldP spid="21" grpId="0"/>
      <p:bldP spid="22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17">
            <a:extLst>
              <a:ext uri="{FF2B5EF4-FFF2-40B4-BE49-F238E27FC236}">
                <a16:creationId xmlns:a16="http://schemas.microsoft.com/office/drawing/2014/main" id="{4619388B-C876-4993-B7A5-61D3520CB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1833" y="4945063"/>
            <a:ext cx="1652587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6">
            <a:extLst>
              <a:ext uri="{FF2B5EF4-FFF2-40B4-BE49-F238E27FC236}">
                <a16:creationId xmlns:a16="http://schemas.microsoft.com/office/drawing/2014/main" id="{6793554D-37F1-4F44-AA57-25420EFB8E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958" y="4364038"/>
            <a:ext cx="1427162" cy="687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15">
            <a:extLst>
              <a:ext uri="{FF2B5EF4-FFF2-40B4-BE49-F238E27FC236}">
                <a16:creationId xmlns:a16="http://schemas.microsoft.com/office/drawing/2014/main" id="{5D0053B4-14CC-4E87-BD9E-CDB03994B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958" y="3819525"/>
            <a:ext cx="1168400" cy="128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14">
            <a:extLst>
              <a:ext uri="{FF2B5EF4-FFF2-40B4-BE49-F238E27FC236}">
                <a16:creationId xmlns:a16="http://schemas.microsoft.com/office/drawing/2014/main" id="{56878AC0-85F2-4A02-9AB9-0FC87497F2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895" y="2287588"/>
            <a:ext cx="3352800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" name="Picture 13">
            <a:extLst>
              <a:ext uri="{FF2B5EF4-FFF2-40B4-BE49-F238E27FC236}">
                <a16:creationId xmlns:a16="http://schemas.microsoft.com/office/drawing/2014/main" id="{672AD0DA-40D8-48C8-9C7A-8110FD29E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895" y="1984375"/>
            <a:ext cx="2538413" cy="404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12">
            <a:extLst>
              <a:ext uri="{FF2B5EF4-FFF2-40B4-BE49-F238E27FC236}">
                <a16:creationId xmlns:a16="http://schemas.microsoft.com/office/drawing/2014/main" id="{A0F403C3-CBEE-415C-871B-54BCD3B91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845" y="1074738"/>
            <a:ext cx="2097088" cy="131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11">
            <a:extLst>
              <a:ext uri="{FF2B5EF4-FFF2-40B4-BE49-F238E27FC236}">
                <a16:creationId xmlns:a16="http://schemas.microsoft.com/office/drawing/2014/main" id="{C7D073DC-0BEE-45E8-92E5-D09DD78BC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145" y="2236788"/>
            <a:ext cx="928688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0">
            <a:extLst>
              <a:ext uri="{FF2B5EF4-FFF2-40B4-BE49-F238E27FC236}">
                <a16:creationId xmlns:a16="http://schemas.microsoft.com/office/drawing/2014/main" id="{50C8E9EE-24D8-4C2D-B897-9379E3BBF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833" y="2151063"/>
            <a:ext cx="1347787" cy="176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" name="Picture 9">
            <a:extLst>
              <a:ext uri="{FF2B5EF4-FFF2-40B4-BE49-F238E27FC236}">
                <a16:creationId xmlns:a16="http://schemas.microsoft.com/office/drawing/2014/main" id="{CD2C07D7-F9A4-4B34-BA46-EC35CA85B4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4570" y="5038725"/>
            <a:ext cx="1516063" cy="231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8">
            <a:extLst>
              <a:ext uri="{FF2B5EF4-FFF2-40B4-BE49-F238E27FC236}">
                <a16:creationId xmlns:a16="http://schemas.microsoft.com/office/drawing/2014/main" id="{9B675B3F-9840-4A89-AAA9-E968D822F3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045" y="5148263"/>
            <a:ext cx="1530350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7">
            <a:extLst>
              <a:ext uri="{FF2B5EF4-FFF2-40B4-BE49-F238E27FC236}">
                <a16:creationId xmlns:a16="http://schemas.microsoft.com/office/drawing/2014/main" id="{195E4340-BCCF-440F-8990-A0EEF74DE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720" y="4646613"/>
            <a:ext cx="1473200" cy="604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6">
            <a:extLst>
              <a:ext uri="{FF2B5EF4-FFF2-40B4-BE49-F238E27FC236}">
                <a16:creationId xmlns:a16="http://schemas.microsoft.com/office/drawing/2014/main" id="{863E2266-0DA8-47B6-8AA9-D85C3084C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908" y="3827463"/>
            <a:ext cx="2120900" cy="1423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5">
            <a:extLst>
              <a:ext uri="{FF2B5EF4-FFF2-40B4-BE49-F238E27FC236}">
                <a16:creationId xmlns:a16="http://schemas.microsoft.com/office/drawing/2014/main" id="{730CDD88-478E-4C5B-8710-231B6E11E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870" y="3690938"/>
            <a:ext cx="1771650" cy="315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9" name="Picture 4">
            <a:extLst>
              <a:ext uri="{FF2B5EF4-FFF2-40B4-BE49-F238E27FC236}">
                <a16:creationId xmlns:a16="http://schemas.microsoft.com/office/drawing/2014/main" id="{18CC10B6-FCD5-4F51-9DC5-2872B912D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358" y="3594100"/>
            <a:ext cx="636587" cy="630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6" name="Group 75">
            <a:extLst>
              <a:ext uri="{FF2B5EF4-FFF2-40B4-BE49-F238E27FC236}">
                <a16:creationId xmlns:a16="http://schemas.microsoft.com/office/drawing/2014/main" id="{CFD0962D-904A-46E1-A071-28DA9BA5D5E8}"/>
              </a:ext>
            </a:extLst>
          </p:cNvPr>
          <p:cNvGrpSpPr/>
          <p:nvPr/>
        </p:nvGrpSpPr>
        <p:grpSpPr>
          <a:xfrm>
            <a:off x="1104850" y="1056808"/>
            <a:ext cx="2879116" cy="2064217"/>
            <a:chOff x="1104850" y="1056808"/>
            <a:chExt cx="2879116" cy="2064217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2AF5AF4B-0F20-4350-89E3-C961906B83CA}"/>
                </a:ext>
              </a:extLst>
            </p:cNvPr>
            <p:cNvGrpSpPr/>
            <p:nvPr/>
          </p:nvGrpSpPr>
          <p:grpSpPr>
            <a:xfrm>
              <a:off x="1104850" y="1056808"/>
              <a:ext cx="2097088" cy="2064217"/>
              <a:chOff x="8488276" y="1675918"/>
              <a:chExt cx="2744724" cy="2753868"/>
            </a:xfrm>
          </p:grpSpPr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1DB1A5CF-B9B8-4848-B006-C7AA2E855D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449920" y="2647468"/>
                <a:ext cx="1783080" cy="810768"/>
              </a:xfrm>
              <a:prstGeom prst="rect">
                <a:avLst/>
              </a:prstGeom>
            </p:spPr>
          </p:pic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DFCB69A9-3D22-43FE-AE91-1262D8FB5A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488276" y="1675918"/>
                <a:ext cx="2744724" cy="2753868"/>
              </a:xfrm>
              <a:prstGeom prst="rect">
                <a:avLst/>
              </a:prstGeom>
            </p:spPr>
          </p:pic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6351C4FC-409E-40BA-BC1D-3810E734470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88276" y="1675918"/>
                <a:ext cx="2744724" cy="1467612"/>
              </a:xfrm>
              <a:prstGeom prst="rect">
                <a:avLst/>
              </a:prstGeom>
            </p:spPr>
          </p:pic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F5A7AE27-BB21-4478-8322-223A2B53B5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488276" y="1680490"/>
                <a:ext cx="2744724" cy="2744724"/>
              </a:xfrm>
              <a:prstGeom prst="rect">
                <a:avLst/>
              </a:prstGeom>
            </p:spPr>
          </p:pic>
        </p:grp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D096A44D-952C-425C-8F1C-7B3721E2D970}"/>
                </a:ext>
              </a:extLst>
            </p:cNvPr>
            <p:cNvSpPr txBox="1"/>
            <p:nvPr/>
          </p:nvSpPr>
          <p:spPr>
            <a:xfrm>
              <a:off x="3115881" y="2002115"/>
              <a:ext cx="8680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(O; R)</a:t>
              </a:r>
            </a:p>
          </p:txBody>
        </p: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8FA4B22F-A124-46BB-9CAB-0AD87048E82E}"/>
              </a:ext>
            </a:extLst>
          </p:cNvPr>
          <p:cNvSpPr txBox="1"/>
          <p:nvPr/>
        </p:nvSpPr>
        <p:spPr>
          <a:xfrm>
            <a:off x="437120" y="4514214"/>
            <a:ext cx="147320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M = R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22EEB5A-2D1D-4B53-B3C5-8E037FB6C05D}"/>
              </a:ext>
            </a:extLst>
          </p:cNvPr>
          <p:cNvSpPr txBox="1"/>
          <p:nvPr/>
        </p:nvSpPr>
        <p:spPr>
          <a:xfrm>
            <a:off x="427940" y="4982483"/>
            <a:ext cx="199038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M &lt; R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8C86201D-99F2-4B91-8747-1AD682893FCF}"/>
              </a:ext>
            </a:extLst>
          </p:cNvPr>
          <p:cNvSpPr txBox="1"/>
          <p:nvPr/>
        </p:nvSpPr>
        <p:spPr>
          <a:xfrm>
            <a:off x="427940" y="5525928"/>
            <a:ext cx="1990380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M &gt; R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330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  <p:bldP spid="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039425" y="303578"/>
            <a:ext cx="10287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CÁC BÀI TOÁN VỀ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4E2422B-4AA5-42F0-87A8-4B1B3C601F03}"/>
              </a:ext>
            </a:extLst>
          </p:cNvPr>
          <p:cNvGrpSpPr/>
          <p:nvPr/>
        </p:nvGrpSpPr>
        <p:grpSpPr>
          <a:xfrm>
            <a:off x="865094" y="1602613"/>
            <a:ext cx="4428589" cy="4428589"/>
            <a:chOff x="5851750" y="4290859"/>
            <a:chExt cx="2753633" cy="2753633"/>
          </a:xfrm>
        </p:grpSpPr>
        <p:sp>
          <p:nvSpPr>
            <p:cNvPr id="10" name="Isosceles Triangle 9">
              <a:extLst>
                <a:ext uri="{FF2B5EF4-FFF2-40B4-BE49-F238E27FC236}">
                  <a16:creationId xmlns:a16="http://schemas.microsoft.com/office/drawing/2014/main" id="{45861E13-160D-435D-BC9A-FBB15F29C3D8}"/>
                </a:ext>
              </a:extLst>
            </p:cNvPr>
            <p:cNvSpPr/>
            <p:nvPr/>
          </p:nvSpPr>
          <p:spPr>
            <a:xfrm>
              <a:off x="5933167" y="4290859"/>
              <a:ext cx="2590800" cy="1831473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B06D738C-BA56-4619-9B0A-480EE158B5EF}"/>
                </a:ext>
              </a:extLst>
            </p:cNvPr>
            <p:cNvSpPr/>
            <p:nvPr/>
          </p:nvSpPr>
          <p:spPr>
            <a:xfrm>
              <a:off x="5851750" y="4290859"/>
              <a:ext cx="2753633" cy="275363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17B5B49-802A-47C5-B18F-D910FCFAA174}"/>
              </a:ext>
            </a:extLst>
          </p:cNvPr>
          <p:cNvGrpSpPr/>
          <p:nvPr/>
        </p:nvGrpSpPr>
        <p:grpSpPr>
          <a:xfrm>
            <a:off x="6459547" y="1379441"/>
            <a:ext cx="4867359" cy="4867359"/>
            <a:chOff x="8185150" y="4034592"/>
            <a:chExt cx="2247900" cy="2247900"/>
          </a:xfrm>
        </p:grpSpPr>
        <p:sp>
          <p:nvSpPr>
            <p:cNvPr id="13" name="Trapezoid 12">
              <a:extLst>
                <a:ext uri="{FF2B5EF4-FFF2-40B4-BE49-F238E27FC236}">
                  <a16:creationId xmlns:a16="http://schemas.microsoft.com/office/drawing/2014/main" id="{8D86CCB9-63C9-4089-9E07-1C207AC9BAD5}"/>
                </a:ext>
              </a:extLst>
            </p:cNvPr>
            <p:cNvSpPr/>
            <p:nvPr/>
          </p:nvSpPr>
          <p:spPr>
            <a:xfrm>
              <a:off x="8440420" y="4137660"/>
              <a:ext cx="1762760" cy="1706062"/>
            </a:xfrm>
            <a:prstGeom prst="trapezoid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72D4DF4A-EA70-4E35-97D8-F4AA2901D816}"/>
                </a:ext>
              </a:extLst>
            </p:cNvPr>
            <p:cNvSpPr/>
            <p:nvPr/>
          </p:nvSpPr>
          <p:spPr>
            <a:xfrm>
              <a:off x="8185150" y="4034592"/>
              <a:ext cx="2247900" cy="22479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95551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6B54707-BD81-4A2B-9501-B3235F08C0EC}"/>
              </a:ext>
            </a:extLst>
          </p:cNvPr>
          <p:cNvSpPr txBox="1"/>
          <p:nvPr/>
        </p:nvSpPr>
        <p:spPr>
          <a:xfrm>
            <a:off x="1207586" y="2230194"/>
            <a:ext cx="918306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XIN CHÂN THÀNH CẢM ƠN</a:t>
            </a:r>
            <a:endParaRPr lang="en-US" sz="4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3233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206929" y="2695228"/>
            <a:ext cx="11511442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E799F766-1A0B-4090-8282-8AC32EF64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174" y="5014384"/>
            <a:ext cx="47910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Tay_cam_but_bi">
            <a:extLst>
              <a:ext uri="{FF2B5EF4-FFF2-40B4-BE49-F238E27FC236}">
                <a16:creationId xmlns:a16="http://schemas.microsoft.com/office/drawing/2014/main" id="{8EB2C325-FFA3-4B00-B32A-7F15524F1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6927832" y="4262020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217B5D5-8D63-4BEC-9DBF-E4079D078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0574" y="4891004"/>
            <a:ext cx="2354580" cy="19202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8B4AAE8-E908-45B2-A5DB-549C39E398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3056" y="4718768"/>
            <a:ext cx="1507236" cy="52578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5F4D60A-9F37-465B-B175-E7F216EF9E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0574" y="3814846"/>
            <a:ext cx="2343912" cy="23439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5D5E7F8-8F9A-4822-A16B-C9E3963495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2990" y="4878304"/>
            <a:ext cx="429768" cy="51511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BE8DB9F-FE86-42D2-9868-715D0D08C7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4508" y="4891004"/>
            <a:ext cx="544068" cy="51511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110079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685133-D6AF-4321-A59E-13C18B8BAEC6}"/>
              </a:ext>
            </a:extLst>
          </p:cNvPr>
          <p:cNvSpPr txBox="1"/>
          <p:nvPr/>
        </p:nvSpPr>
        <p:spPr>
          <a:xfrm>
            <a:off x="6180" y="1634032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2F2D5F-BEA4-4362-853B-8B9A45AB033C}"/>
              </a:ext>
            </a:extLst>
          </p:cNvPr>
          <p:cNvSpPr txBox="1"/>
          <p:nvPr/>
        </p:nvSpPr>
        <p:spPr>
          <a:xfrm>
            <a:off x="0" y="2202785"/>
            <a:ext cx="59626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2885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208 -7.40741E-7 L 0.17461 0.00162 " pathEditMode="relative" rAng="0" ptsTypes="AA">
                                      <p:cBhvr>
                                        <p:cTn id="22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20" y="6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4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Bộ Thước Eke 45cm Deli 6445 | Tiki.vn">
            <a:extLst>
              <a:ext uri="{FF2B5EF4-FFF2-40B4-BE49-F238E27FC236}">
                <a16:creationId xmlns:a16="http://schemas.microsoft.com/office/drawing/2014/main" id="{0E9E7E8F-C973-4C1D-81BD-ECF11B8F68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2222" r="26667" b="2222"/>
          <a:stretch/>
        </p:blipFill>
        <p:spPr bwMode="auto">
          <a:xfrm rot="16200000">
            <a:off x="6897945" y="3989591"/>
            <a:ext cx="1239579" cy="2011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324527" y="3065177"/>
            <a:ext cx="5445726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E799F766-1A0B-4090-8282-8AC32EF64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474" y="4372867"/>
            <a:ext cx="47910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Tay_cam_but_bi">
            <a:extLst>
              <a:ext uri="{FF2B5EF4-FFF2-40B4-BE49-F238E27FC236}">
                <a16:creationId xmlns:a16="http://schemas.microsoft.com/office/drawing/2014/main" id="{8EB2C325-FFA3-4B00-B32A-7F15524F1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7291214" y="3622006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</a:t>
            </a:r>
            <a:r>
              <a:rPr lang="en-US" sz="3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150645" y="1458230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685133-D6AF-4321-A59E-13C18B8BAEC6}"/>
              </a:ext>
            </a:extLst>
          </p:cNvPr>
          <p:cNvSpPr txBox="1"/>
          <p:nvPr/>
        </p:nvSpPr>
        <p:spPr>
          <a:xfrm>
            <a:off x="123778" y="2003981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2F2D5F-BEA4-4362-853B-8B9A45AB033C}"/>
              </a:ext>
            </a:extLst>
          </p:cNvPr>
          <p:cNvSpPr txBox="1"/>
          <p:nvPr/>
        </p:nvSpPr>
        <p:spPr>
          <a:xfrm>
            <a:off x="117598" y="2572734"/>
            <a:ext cx="59626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6219B0-9364-4209-9BE4-762C21987F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7077" y="2702467"/>
            <a:ext cx="2496312" cy="2496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B0FC36-4D97-4EB3-A397-F785708680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99691" y="2321907"/>
            <a:ext cx="429768" cy="32400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1DC0EC7-8B4E-44D3-93B9-986FE2AD83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9954" y="4201621"/>
            <a:ext cx="496824" cy="5151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261594-835F-462B-BB1B-C67E54A79D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17264" y="4195813"/>
            <a:ext cx="544068" cy="5151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B29880-FEED-43A4-8126-8C643ABCBD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59103" y="4262152"/>
            <a:ext cx="1258824" cy="1920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6A30E8-BDAA-4EE0-B83C-26F0A4F467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01754" y="4261826"/>
            <a:ext cx="1258824" cy="1920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CE0F945-99AF-48F0-A8BB-74430A6E69C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7570" y="3834380"/>
            <a:ext cx="1258824" cy="6294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F04E19-5781-4030-AF3C-9C0C5E30078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72856" y="3839940"/>
            <a:ext cx="1258824" cy="629412"/>
          </a:xfrm>
          <a:prstGeom prst="rect">
            <a:avLst/>
          </a:prstGeom>
        </p:spPr>
      </p:pic>
      <p:pic>
        <p:nvPicPr>
          <p:cNvPr id="32" name="Picture 2" descr="Tay_cam_but_bi">
            <a:extLst>
              <a:ext uri="{FF2B5EF4-FFF2-40B4-BE49-F238E27FC236}">
                <a16:creationId xmlns:a16="http://schemas.microsoft.com/office/drawing/2014/main" id="{E08F76D2-79DE-4845-A508-7C44024CA2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8367539" y="3660106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12AFA7C-F95A-406C-BE4C-B95D0AD39C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54844" y="4139424"/>
            <a:ext cx="1363980" cy="43891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72360FA-3D3B-4176-B203-7BF80AA94EE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63603" y="4056594"/>
            <a:ext cx="582168" cy="391668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A168E71-45E9-4BA5-AF89-AB2E97D7B2A7}"/>
              </a:ext>
            </a:extLst>
          </p:cNvPr>
          <p:cNvCxnSpPr/>
          <p:nvPr/>
        </p:nvCxnSpPr>
        <p:spPr>
          <a:xfrm>
            <a:off x="6317673" y="636344"/>
            <a:ext cx="0" cy="5990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66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16 -0.00231 L 0.08723 -0.00231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16 -0.00232 L 0.08724 -0.00232 " pathEditMode="relative" rAng="0" ptsTypes="AA">
                                      <p:cBhvr>
                                        <p:cTn id="53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81338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99122" y="1189749"/>
            <a:ext cx="1079640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ọ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. H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, CF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 (E  AC, F  AB)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C17F7B2-DB09-4B50-B87D-C16F5789153E}"/>
              </a:ext>
            </a:extLst>
          </p:cNvPr>
          <p:cNvSpPr txBox="1"/>
          <p:nvPr/>
        </p:nvSpPr>
        <p:spPr>
          <a:xfrm>
            <a:off x="99122" y="1687562"/>
            <a:ext cx="1156913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F, E,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0118E8BB-34C2-4CBC-B424-10D8A582C727}"/>
              </a:ext>
            </a:extLst>
          </p:cNvPr>
          <p:cNvSpPr/>
          <p:nvPr/>
        </p:nvSpPr>
        <p:spPr>
          <a:xfrm>
            <a:off x="270456" y="1189749"/>
            <a:ext cx="10796405" cy="110269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AD70AF4-BF0B-4078-9A70-B00B341B1C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92656" y="2790252"/>
            <a:ext cx="3011424" cy="24109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1E6BEE5-A474-4307-A3C9-C8B95A01B8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0645" y="4931298"/>
            <a:ext cx="477012" cy="52578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D93FAA4-0767-48ED-B9D2-6757F5C1B3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94269" y="4938791"/>
            <a:ext cx="467868" cy="5257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5D3A9B9-40CE-43BB-8845-5093B30B9E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9838" y="2432783"/>
            <a:ext cx="402336" cy="56388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0AD2ACE-D616-4DD2-BEA3-9CA190116ED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91705" y="3825032"/>
            <a:ext cx="2545080" cy="138226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03CD2A9-274F-45FF-9AFF-C6108FF45F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547824" y="3514640"/>
            <a:ext cx="477012" cy="52578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250D189-0AA1-44CE-9AB4-07440BECCF0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7211" y="3680539"/>
            <a:ext cx="2249424" cy="1525524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73B2ABB-C88E-470C-BB70-C2E94E54CCC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73622" y="3379035"/>
            <a:ext cx="467868" cy="52578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2CB8AC8-C6F1-4ADB-8A1F-BA6CDE2DA7A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737673" y="5004907"/>
            <a:ext cx="324612" cy="57302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429649A-D00A-40CB-9F73-EEEA07B7D95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87524" y="3823795"/>
            <a:ext cx="3011424" cy="138226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0C4739D-2505-4499-A0FD-1E41891CEA8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94267" y="3675938"/>
            <a:ext cx="3011424" cy="1525524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D13BC5B5-AABB-41F6-B01C-06AA14D2BAC1}"/>
              </a:ext>
            </a:extLst>
          </p:cNvPr>
          <p:cNvSpPr txBox="1"/>
          <p:nvPr/>
        </p:nvSpPr>
        <p:spPr>
          <a:xfrm>
            <a:off x="99123" y="2863726"/>
            <a:ext cx="450850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BF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 (CF  AB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5FAD4C2-22F0-427A-987D-29819BDCF977}"/>
              </a:ext>
            </a:extLst>
          </p:cNvPr>
          <p:cNvSpPr txBox="1"/>
          <p:nvPr/>
        </p:nvSpPr>
        <p:spPr>
          <a:xfrm>
            <a:off x="99122" y="3356169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B, F, C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(1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57808A5-43BA-452C-9650-790271A9B4D5}"/>
              </a:ext>
            </a:extLst>
          </p:cNvPr>
          <p:cNvSpPr txBox="1"/>
          <p:nvPr/>
        </p:nvSpPr>
        <p:spPr>
          <a:xfrm>
            <a:off x="150373" y="3875625"/>
            <a:ext cx="450850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BE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E (BE  AC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329CB2B-5766-48B0-A634-7A56B39E3D07}"/>
              </a:ext>
            </a:extLst>
          </p:cNvPr>
          <p:cNvSpPr txBox="1"/>
          <p:nvPr/>
        </p:nvSpPr>
        <p:spPr>
          <a:xfrm>
            <a:off x="90793" y="4357240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B, E, C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(2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ECD75DC-E7A2-489E-8E9F-C7C96BA16F69}"/>
              </a:ext>
            </a:extLst>
          </p:cNvPr>
          <p:cNvSpPr txBox="1"/>
          <p:nvPr/>
        </p:nvSpPr>
        <p:spPr>
          <a:xfrm>
            <a:off x="150373" y="4863319"/>
            <a:ext cx="7111910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1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2)  B, F, E,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ù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1DF93E7-4EAD-4D71-88F3-81831F410347}"/>
              </a:ext>
            </a:extLst>
          </p:cNvPr>
          <p:cNvSpPr txBox="1"/>
          <p:nvPr/>
        </p:nvSpPr>
        <p:spPr>
          <a:xfrm>
            <a:off x="4607627" y="2319452"/>
            <a:ext cx="176921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ờ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6EC0FFB-DB72-445A-AEE9-F7B2A8382F46}"/>
              </a:ext>
            </a:extLst>
          </p:cNvPr>
          <p:cNvSpPr txBox="1"/>
          <p:nvPr/>
        </p:nvSpPr>
        <p:spPr>
          <a:xfrm>
            <a:off x="270456" y="5868305"/>
            <a:ext cx="711191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03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repeatCount="1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3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6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9" presetID="10" presetClass="entr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2" grpId="0"/>
      <p:bldP spid="6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206929" y="2695228"/>
            <a:ext cx="11511442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E799F766-1A0B-4090-8282-8AC32EF64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174" y="5014384"/>
            <a:ext cx="47910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Tay_cam_but_bi">
            <a:extLst>
              <a:ext uri="{FF2B5EF4-FFF2-40B4-BE49-F238E27FC236}">
                <a16:creationId xmlns:a16="http://schemas.microsoft.com/office/drawing/2014/main" id="{8EB2C325-FFA3-4B00-B32A-7F15524F1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6927832" y="4262020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217B5D5-8D63-4BEC-9DBF-E4079D078E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0574" y="4891004"/>
            <a:ext cx="2354580" cy="19202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8B4AAE8-E908-45B2-A5DB-549C39E398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3056" y="4718768"/>
            <a:ext cx="1507236" cy="52578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5F4D60A-9F37-465B-B175-E7F216EF9E6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0574" y="3814846"/>
            <a:ext cx="2343912" cy="234391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55D5E7F8-8F9A-4822-A16B-C9E3963495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2990" y="4878304"/>
            <a:ext cx="429768" cy="51511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BE8DB9F-FE86-42D2-9868-715D0D08C7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94508" y="4891004"/>
            <a:ext cx="544068" cy="515112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110079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685133-D6AF-4321-A59E-13C18B8BAEC6}"/>
              </a:ext>
            </a:extLst>
          </p:cNvPr>
          <p:cNvSpPr txBox="1"/>
          <p:nvPr/>
        </p:nvSpPr>
        <p:spPr>
          <a:xfrm>
            <a:off x="6180" y="1634032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2F2D5F-BEA4-4362-853B-8B9A45AB033C}"/>
              </a:ext>
            </a:extLst>
          </p:cNvPr>
          <p:cNvSpPr txBox="1"/>
          <p:nvPr/>
        </p:nvSpPr>
        <p:spPr>
          <a:xfrm>
            <a:off x="0" y="2202785"/>
            <a:ext cx="59626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771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208 -7.40741E-7 L 0.17461 0.00162 " pathEditMode="relative" rAng="0" ptsTypes="AA">
                                      <p:cBhvr>
                                        <p:cTn id="22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20" y="6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4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Bộ Thước Eke 45cm Deli 6445 | Tiki.vn">
            <a:extLst>
              <a:ext uri="{FF2B5EF4-FFF2-40B4-BE49-F238E27FC236}">
                <a16:creationId xmlns:a16="http://schemas.microsoft.com/office/drawing/2014/main" id="{0E9E7E8F-C973-4C1D-81BD-ECF11B8F68E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2222" r="26667" b="2222"/>
          <a:stretch/>
        </p:blipFill>
        <p:spPr bwMode="auto">
          <a:xfrm rot="16200000">
            <a:off x="6897945" y="3989591"/>
            <a:ext cx="1239579" cy="2011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206929" y="2230773"/>
            <a:ext cx="5445726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2730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E799F766-1A0B-4090-8282-8AC32EF64B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474" y="4372867"/>
            <a:ext cx="47910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Tay_cam_but_bi">
            <a:extLst>
              <a:ext uri="{FF2B5EF4-FFF2-40B4-BE49-F238E27FC236}">
                <a16:creationId xmlns:a16="http://schemas.microsoft.com/office/drawing/2014/main" id="{8EB2C325-FFA3-4B00-B32A-7F15524F1B8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7291214" y="3622006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802036C8-CA73-4E7B-9DB3-0DE82726B1E5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C428EBE-C189-495B-9B3C-C992BA669FB0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9685133-D6AF-4321-A59E-13C18B8BAEC6}"/>
              </a:ext>
            </a:extLst>
          </p:cNvPr>
          <p:cNvSpPr txBox="1"/>
          <p:nvPr/>
        </p:nvSpPr>
        <p:spPr>
          <a:xfrm>
            <a:off x="6180" y="1169577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D2F2D5F-BEA4-4362-853B-8B9A45AB033C}"/>
              </a:ext>
            </a:extLst>
          </p:cNvPr>
          <p:cNvSpPr txBox="1"/>
          <p:nvPr/>
        </p:nvSpPr>
        <p:spPr>
          <a:xfrm>
            <a:off x="0" y="1738330"/>
            <a:ext cx="596265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6219B0-9364-4209-9BE4-762C21987F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07077" y="2702467"/>
            <a:ext cx="2496312" cy="24963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1B0FC36-4D97-4EB3-A397-F785708680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99691" y="2321907"/>
            <a:ext cx="429768" cy="32400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1DC0EC7-8B4E-44D3-93B9-986FE2AD83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9954" y="4201621"/>
            <a:ext cx="496824" cy="51511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5261594-835F-462B-BB1B-C67E54A79D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17264" y="4195813"/>
            <a:ext cx="544068" cy="5151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3B29880-FEED-43A4-8126-8C643ABCBD8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59103" y="4262152"/>
            <a:ext cx="1258824" cy="1920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6A30E8-BDAA-4EE0-B83C-26F0A4F467F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01754" y="4261826"/>
            <a:ext cx="1258824" cy="1920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CE0F945-99AF-48F0-A8BB-74430A6E69C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77570" y="3834380"/>
            <a:ext cx="1258824" cy="6294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F04E19-5781-4030-AF3C-9C0C5E30078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472856" y="3839940"/>
            <a:ext cx="1258824" cy="629412"/>
          </a:xfrm>
          <a:prstGeom prst="rect">
            <a:avLst/>
          </a:prstGeom>
        </p:spPr>
      </p:pic>
      <p:pic>
        <p:nvPicPr>
          <p:cNvPr id="32" name="Picture 2" descr="Tay_cam_but_bi">
            <a:extLst>
              <a:ext uri="{FF2B5EF4-FFF2-40B4-BE49-F238E27FC236}">
                <a16:creationId xmlns:a16="http://schemas.microsoft.com/office/drawing/2014/main" id="{E08F76D2-79DE-4845-A508-7C44024CA2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9304947" flipH="1" flipV="1">
            <a:off x="8367539" y="3660106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12AFA7C-F95A-406C-BE4C-B95D0AD39C1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854844" y="4139424"/>
            <a:ext cx="1363980" cy="43891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72360FA-3D3B-4176-B203-7BF80AA94EE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263603" y="4056594"/>
            <a:ext cx="582168" cy="391668"/>
          </a:xfrm>
          <a:prstGeom prst="rect">
            <a:avLst/>
          </a:prstGeom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A168E71-45E9-4BA5-AF89-AB2E97D7B2A7}"/>
              </a:ext>
            </a:extLst>
          </p:cNvPr>
          <p:cNvCxnSpPr/>
          <p:nvPr/>
        </p:nvCxnSpPr>
        <p:spPr>
          <a:xfrm>
            <a:off x="6317673" y="636344"/>
            <a:ext cx="0" cy="59900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234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16 -0.00231 L 0.08723 -0.00231 " pathEditMode="relative" rAng="0" ptsTypes="AA">
                                      <p:cBhvr>
                                        <p:cTn id="27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4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416 -0.00232 L 0.08724 -0.00232 " pathEditMode="relative" rAng="0" ptsTypes="AA">
                                      <p:cBhvr>
                                        <p:cTn id="53" dur="1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54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6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67357" y="511301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7315204" y="439158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73537" y="104453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4194B5-26D9-4F5E-A5F9-176402E18F45}"/>
              </a:ext>
            </a:extLst>
          </p:cNvPr>
          <p:cNvSpPr txBox="1"/>
          <p:nvPr/>
        </p:nvSpPr>
        <p:spPr>
          <a:xfrm>
            <a:off x="79161" y="1636798"/>
            <a:ext cx="161786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DA2EC59-DE55-4E1A-9E65-21466BFE1A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5537" y="1260195"/>
            <a:ext cx="3201924" cy="28879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EB3015B-4E05-427A-9745-071E984222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0256" y="1621533"/>
            <a:ext cx="630936" cy="131521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F388330-C0C5-4AEA-B7E8-22420CCC27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6523" y="1621533"/>
            <a:ext cx="658368" cy="42062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51CE5D01-7741-48C7-AE18-DA7C0484DFDB}"/>
              </a:ext>
            </a:extLst>
          </p:cNvPr>
          <p:cNvSpPr txBox="1"/>
          <p:nvPr/>
        </p:nvSpPr>
        <p:spPr>
          <a:xfrm>
            <a:off x="21728" y="2162013"/>
            <a:ext cx="7165129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4B97C3C-5D90-4B01-9611-45874AA09849}"/>
              </a:ext>
            </a:extLst>
          </p:cNvPr>
          <p:cNvSpPr txBox="1"/>
          <p:nvPr/>
        </p:nvSpPr>
        <p:spPr>
          <a:xfrm>
            <a:off x="2065001" y="2562122"/>
            <a:ext cx="325335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98844C5-FE14-4272-B3A4-1FA46D616E2D}"/>
              </a:ext>
            </a:extLst>
          </p:cNvPr>
          <p:cNvSpPr txBox="1"/>
          <p:nvPr/>
        </p:nvSpPr>
        <p:spPr>
          <a:xfrm>
            <a:off x="92668" y="3372549"/>
            <a:ext cx="7023247" cy="8617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9A40A245-7854-43F3-9E5E-FDEB9C499857}"/>
              </a:ext>
            </a:extLst>
          </p:cNvPr>
          <p:cNvSpPr txBox="1"/>
          <p:nvPr/>
        </p:nvSpPr>
        <p:spPr>
          <a:xfrm>
            <a:off x="7416407" y="4440716"/>
            <a:ext cx="345479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OB = O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59E7468-1E4D-4530-BE76-F023B4077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74196"/>
              </p:ext>
            </p:extLst>
          </p:nvPr>
        </p:nvGraphicFramePr>
        <p:xfrm>
          <a:off x="8057755" y="4933159"/>
          <a:ext cx="1915424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4C136BF-B6E4-42F1-9F43-0666E6D86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755" y="4933159"/>
                        <a:ext cx="1915424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501630F4-B0E0-49F8-A649-855A564775DB}"/>
              </a:ext>
            </a:extLst>
          </p:cNvPr>
          <p:cNvSpPr txBox="1"/>
          <p:nvPr/>
        </p:nvSpPr>
        <p:spPr>
          <a:xfrm>
            <a:off x="7547428" y="5698848"/>
            <a:ext cx="38317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4761FC2-5398-41A1-8895-8F8E70B47743}"/>
              </a:ext>
            </a:extLst>
          </p:cNvPr>
          <p:cNvSpPr txBox="1"/>
          <p:nvPr/>
        </p:nvSpPr>
        <p:spPr>
          <a:xfrm>
            <a:off x="441001" y="3803436"/>
            <a:ext cx="375752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A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10CA3B41-9E3D-4DA3-B9A9-11404DA072E7}"/>
              </a:ext>
            </a:extLst>
          </p:cNvPr>
          <p:cNvSpPr/>
          <p:nvPr/>
        </p:nvSpPr>
        <p:spPr>
          <a:xfrm>
            <a:off x="0" y="3429000"/>
            <a:ext cx="7214000" cy="86177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0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9" grpId="0"/>
      <p:bldP spid="29" grpId="0"/>
      <p:bldP spid="35" grpId="0"/>
      <p:bldP spid="40" grpId="0"/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D249BB-65A5-4036-B5DF-34B0ECB90D52}"/>
              </a:ext>
            </a:extLst>
          </p:cNvPr>
          <p:cNvSpPr txBox="1"/>
          <p:nvPr/>
        </p:nvSpPr>
        <p:spPr>
          <a:xfrm>
            <a:off x="0" y="1310090"/>
            <a:ext cx="232160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E8EB04-8443-4A94-AA83-8E092EBD8C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87924" y="1587681"/>
            <a:ext cx="1783080" cy="810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B12801-DF0E-47C3-897E-F9AE210800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7504" y="604410"/>
            <a:ext cx="2744724" cy="27447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760153" y="1754393"/>
            <a:ext cx="4005943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O; R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B208793-2D70-4DF0-BD7F-C0E45A4464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17148" y="930102"/>
            <a:ext cx="505968" cy="5257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C70BFC-29A0-4C1F-9CB6-5FA84145FB1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0540" y="1713882"/>
            <a:ext cx="440436" cy="5257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AF9D33-B117-4782-B09D-2202F15A60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5326" y="3860224"/>
            <a:ext cx="515112" cy="5730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BC01E0-0858-49C6-BD9D-CCF90D3F14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14962" y="1187049"/>
            <a:ext cx="1267968" cy="8869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14C042-F41C-449E-800D-1D3A36C86C3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16560" y="1897344"/>
            <a:ext cx="1144524" cy="2392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90179AF-B181-4901-BD97-7E6B5AB1E6C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97296" y="1881813"/>
            <a:ext cx="582168" cy="217322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D3B2459-DAE9-4447-BD06-EDF9D244B2B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15336" y="1929057"/>
            <a:ext cx="1534668" cy="21259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5BB8E2A-65C5-4C49-AFDD-F57C2EF7D77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62493" y="1671057"/>
            <a:ext cx="487680" cy="7726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82AEEA2-BEB0-40DC-AF4B-CDC5FBC8A58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458840" y="3653697"/>
            <a:ext cx="420624" cy="420624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328225" y="8708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9E2D7F1-E7B1-47A0-8264-A93ADB25BECF}"/>
              </a:ext>
            </a:extLst>
          </p:cNvPr>
          <p:cNvSpPr txBox="1"/>
          <p:nvPr/>
        </p:nvSpPr>
        <p:spPr>
          <a:xfrm>
            <a:off x="63466" y="2311759"/>
            <a:ext cx="629377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09741F-5C4F-40B0-8D89-C64CEE1FDF28}"/>
              </a:ext>
            </a:extLst>
          </p:cNvPr>
          <p:cNvSpPr txBox="1"/>
          <p:nvPr/>
        </p:nvSpPr>
        <p:spPr>
          <a:xfrm>
            <a:off x="401986" y="2865722"/>
            <a:ext cx="2969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56B7DB1-7DEA-42A6-BC53-3A70406530DA}"/>
              </a:ext>
            </a:extLst>
          </p:cNvPr>
          <p:cNvSpPr txBox="1"/>
          <p:nvPr/>
        </p:nvSpPr>
        <p:spPr>
          <a:xfrm>
            <a:off x="3576130" y="2865722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M =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C5AB75B-2C2A-4236-BB62-41C5C4E34A1C}"/>
              </a:ext>
            </a:extLst>
          </p:cNvPr>
          <p:cNvSpPr txBox="1"/>
          <p:nvPr/>
        </p:nvSpPr>
        <p:spPr>
          <a:xfrm>
            <a:off x="401986" y="3453547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EF2CDC8-2D65-47F3-B853-8999196004E6}"/>
              </a:ext>
            </a:extLst>
          </p:cNvPr>
          <p:cNvSpPr txBox="1"/>
          <p:nvPr/>
        </p:nvSpPr>
        <p:spPr>
          <a:xfrm>
            <a:off x="3576130" y="3453547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K &l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3748133-5190-42EA-A832-92173DC9AD45}"/>
              </a:ext>
            </a:extLst>
          </p:cNvPr>
          <p:cNvSpPr txBox="1"/>
          <p:nvPr/>
        </p:nvSpPr>
        <p:spPr>
          <a:xfrm>
            <a:off x="401986" y="3997833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8F6487-07AC-4854-BB25-BABFF96CC122}"/>
              </a:ext>
            </a:extLst>
          </p:cNvPr>
          <p:cNvSpPr txBox="1"/>
          <p:nvPr/>
        </p:nvSpPr>
        <p:spPr>
          <a:xfrm>
            <a:off x="3576130" y="3997833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H &g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Top 9 sự thật thú vị về một số ký hiệu hiện đại (@,%,!,...) - Toplist.vn">
            <a:extLst>
              <a:ext uri="{FF2B5EF4-FFF2-40B4-BE49-F238E27FC236}">
                <a16:creationId xmlns:a16="http://schemas.microsoft.com/office/drawing/2014/main" id="{49A5D32E-CCFB-4F87-B65F-7B4B4F025C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6178" r="25955" b="10082"/>
          <a:stretch/>
        </p:blipFill>
        <p:spPr bwMode="auto">
          <a:xfrm>
            <a:off x="6830229" y="4154284"/>
            <a:ext cx="469536" cy="76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862A5F4-F837-4509-BF0C-C20B2D4DF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5445" y="4409055"/>
          <a:ext cx="3710346" cy="59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5" imgW="1574640" imgH="253800" progId="Equation.DSMT4">
                  <p:embed/>
                </p:oleObj>
              </mc:Choice>
              <mc:Fallback>
                <p:oleObj name="Equation" r:id="rId15" imgW="1574640" imgH="2538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D862A5F4-F837-4509-BF0C-C20B2D4DF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445" y="4409055"/>
                        <a:ext cx="3710346" cy="597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CF689AB9-7319-4EE9-9962-FE38713204FD}"/>
              </a:ext>
            </a:extLst>
          </p:cNvPr>
          <p:cNvSpPr txBox="1"/>
          <p:nvPr/>
        </p:nvSpPr>
        <p:spPr>
          <a:xfrm>
            <a:off x="6583524" y="5151175"/>
            <a:ext cx="329593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8E9C136-07A6-43CD-BEEB-4260FD0B3BE8}"/>
              </a:ext>
            </a:extLst>
          </p:cNvPr>
          <p:cNvSpPr txBox="1"/>
          <p:nvPr/>
        </p:nvSpPr>
        <p:spPr>
          <a:xfrm>
            <a:off x="9773167" y="5151175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 OH &g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CE2182E7-9995-498A-B861-E73346D04D71}"/>
              </a:ext>
            </a:extLst>
          </p:cNvPr>
          <p:cNvSpPr txBox="1"/>
          <p:nvPr/>
        </p:nvSpPr>
        <p:spPr>
          <a:xfrm>
            <a:off x="6583525" y="5739000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E35AF2D-F71C-48C9-828E-7EF42E84B461}"/>
              </a:ext>
            </a:extLst>
          </p:cNvPr>
          <p:cNvSpPr txBox="1"/>
          <p:nvPr/>
        </p:nvSpPr>
        <p:spPr>
          <a:xfrm>
            <a:off x="9757669" y="5739000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K &l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0F9E4B01-0182-458B-8D42-94A3B34AFF0F}"/>
              </a:ext>
            </a:extLst>
          </p:cNvPr>
          <p:cNvSpPr txBox="1"/>
          <p:nvPr/>
        </p:nvSpPr>
        <p:spPr>
          <a:xfrm>
            <a:off x="6583525" y="6283286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OH &gt; OK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FE35EF99-B992-4079-BE76-18E4EC5178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68152" y="6205617"/>
          <a:ext cx="25431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7" imgW="1079280" imgH="253800" progId="Equation.DSMT4">
                  <p:embed/>
                </p:oleObj>
              </mc:Choice>
              <mc:Fallback>
                <p:oleObj name="Equation" r:id="rId17" imgW="1079280" imgH="253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FE35EF99-B992-4079-BE76-18E4EC5178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152" y="6205617"/>
                        <a:ext cx="25431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12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  <p:bldP spid="28" grpId="0"/>
      <p:bldP spid="27" grpId="0"/>
      <p:bldP spid="32" grpId="0"/>
      <p:bldP spid="34" grpId="0"/>
      <p:bldP spid="36" grpId="0"/>
      <p:bldP spid="39" grpId="0"/>
      <p:bldP spid="40" grpId="0"/>
      <p:bldP spid="41" grpId="0"/>
      <p:bldP spid="42" grpId="0"/>
      <p:bldP spid="4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D249BB-65A5-4036-B5DF-34B0ECB90D52}"/>
              </a:ext>
            </a:extLst>
          </p:cNvPr>
          <p:cNvSpPr txBox="1"/>
          <p:nvPr/>
        </p:nvSpPr>
        <p:spPr>
          <a:xfrm>
            <a:off x="0" y="1310090"/>
            <a:ext cx="232160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45410" y="1931484"/>
            <a:ext cx="5413829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(R &gt; 0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BE8AECF-6AEF-481A-9627-D76CCDDF6B90}"/>
              </a:ext>
            </a:extLst>
          </p:cNvPr>
          <p:cNvGrpSpPr/>
          <p:nvPr/>
        </p:nvGrpSpPr>
        <p:grpSpPr>
          <a:xfrm>
            <a:off x="8488276" y="1675918"/>
            <a:ext cx="2744724" cy="2753868"/>
            <a:chOff x="8488276" y="1675918"/>
            <a:chExt cx="2744724" cy="275386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6E8EB04-8443-4A94-AA83-8E092EBD8C6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49920" y="2647468"/>
              <a:ext cx="1783080" cy="810768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11EDBD5F-05E9-45B8-AE61-B7AA31D43EF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88276" y="1675918"/>
              <a:ext cx="2744724" cy="2753868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3551277-4478-4E66-9818-938163D5A1C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88276" y="1675918"/>
              <a:ext cx="2744724" cy="1467612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5B12801-DF0E-47C3-897E-F9AE210800F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88276" y="1680490"/>
              <a:ext cx="2744724" cy="2744724"/>
            </a:xfrm>
            <a:prstGeom prst="rect">
              <a:avLst/>
            </a:prstGeom>
          </p:spPr>
        </p:pic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274134" y="3534680"/>
            <a:ext cx="4005943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O; R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125029" y="8708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9049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9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56E3A48B-5DDC-4B9D-AC52-322D0D8BD118}"/>
              </a:ext>
            </a:extLst>
          </p:cNvPr>
          <p:cNvSpPr txBox="1"/>
          <p:nvPr/>
        </p:nvSpPr>
        <p:spPr>
          <a:xfrm>
            <a:off x="1504469" y="22739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CHƯƠNG 2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 descr="Mặt Trống Đồng có mặt bản đồ Việt Nam bằng gỗ Pơ Mu 80x80x4.5cm">
            <a:extLst>
              <a:ext uri="{FF2B5EF4-FFF2-40B4-BE49-F238E27FC236}">
                <a16:creationId xmlns:a16="http://schemas.microsoft.com/office/drawing/2014/main" id="{EC92675D-C5B4-4063-BA26-4C1A7A2854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98" r="-1"/>
          <a:stretch/>
        </p:blipFill>
        <p:spPr bwMode="auto">
          <a:xfrm>
            <a:off x="3620407" y="1657752"/>
            <a:ext cx="4951186" cy="4849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6FDE4FB-16D8-4F7A-8513-D7C52B7DB4A7}"/>
              </a:ext>
            </a:extLst>
          </p:cNvPr>
          <p:cNvSpPr txBox="1"/>
          <p:nvPr/>
        </p:nvSpPr>
        <p:spPr>
          <a:xfrm>
            <a:off x="1366583" y="801096"/>
            <a:ext cx="9183062" cy="630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ĐƯỜNG TRÒN</a:t>
            </a:r>
            <a:endParaRPr lang="en-US" sz="35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7991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D249BB-65A5-4036-B5DF-34B0ECB90D52}"/>
              </a:ext>
            </a:extLst>
          </p:cNvPr>
          <p:cNvSpPr txBox="1"/>
          <p:nvPr/>
        </p:nvSpPr>
        <p:spPr>
          <a:xfrm>
            <a:off x="0" y="1310090"/>
            <a:ext cx="232160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6E8EB04-8443-4A94-AA83-8E092EBD8C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87924" y="1587681"/>
            <a:ext cx="1783080" cy="81076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5B12801-DF0E-47C3-897E-F9AE210800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7504" y="604410"/>
            <a:ext cx="2744724" cy="27447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760153" y="1754393"/>
            <a:ext cx="4005943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O; R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B208793-2D70-4DF0-BD7F-C0E45A446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17148" y="930102"/>
            <a:ext cx="505968" cy="5257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7C70BFC-29A0-4C1F-9CB6-5FA84145FB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80540" y="1713882"/>
            <a:ext cx="440436" cy="52578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AF9D33-B117-4782-B09D-2202F15A60E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5326" y="3860224"/>
            <a:ext cx="515112" cy="5730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BC01E0-0858-49C6-BD9D-CCF90D3F14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14962" y="1187049"/>
            <a:ext cx="1267968" cy="8869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614C042-F41C-449E-800D-1D3A36C86C3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16560" y="1897344"/>
            <a:ext cx="1144524" cy="2392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90179AF-B181-4901-BD97-7E6B5AB1E6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97296" y="1881813"/>
            <a:ext cx="582168" cy="2173224"/>
          </a:xfrm>
          <a:prstGeom prst="rect">
            <a:avLst/>
          </a:prstGeom>
        </p:spPr>
      </p:pic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328225" y="8708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F9E2D7F1-E7B1-47A0-8264-A93ADB25BECF}"/>
              </a:ext>
            </a:extLst>
          </p:cNvPr>
          <p:cNvSpPr txBox="1"/>
          <p:nvPr/>
        </p:nvSpPr>
        <p:spPr>
          <a:xfrm>
            <a:off x="63466" y="2311759"/>
            <a:ext cx="629377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F09741F-5C4F-40B0-8D89-C64CEE1FDF28}"/>
              </a:ext>
            </a:extLst>
          </p:cNvPr>
          <p:cNvSpPr txBox="1"/>
          <p:nvPr/>
        </p:nvSpPr>
        <p:spPr>
          <a:xfrm>
            <a:off x="401986" y="2865722"/>
            <a:ext cx="296983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56B7DB1-7DEA-42A6-BC53-3A70406530DA}"/>
              </a:ext>
            </a:extLst>
          </p:cNvPr>
          <p:cNvSpPr txBox="1"/>
          <p:nvPr/>
        </p:nvSpPr>
        <p:spPr>
          <a:xfrm>
            <a:off x="3576130" y="2865722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M =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C5AB75B-2C2A-4236-BB62-41C5C4E34A1C}"/>
              </a:ext>
            </a:extLst>
          </p:cNvPr>
          <p:cNvSpPr txBox="1"/>
          <p:nvPr/>
        </p:nvSpPr>
        <p:spPr>
          <a:xfrm>
            <a:off x="401986" y="3453547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EF2CDC8-2D65-47F3-B853-8999196004E6}"/>
              </a:ext>
            </a:extLst>
          </p:cNvPr>
          <p:cNvSpPr txBox="1"/>
          <p:nvPr/>
        </p:nvSpPr>
        <p:spPr>
          <a:xfrm>
            <a:off x="3576130" y="3453547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K &l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3748133-5190-42EA-A832-92173DC9AD45}"/>
              </a:ext>
            </a:extLst>
          </p:cNvPr>
          <p:cNvSpPr txBox="1"/>
          <p:nvPr/>
        </p:nvSpPr>
        <p:spPr>
          <a:xfrm>
            <a:off x="401986" y="3997833"/>
            <a:ext cx="31322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88F6487-07AC-4854-BB25-BABFF96CC122}"/>
              </a:ext>
            </a:extLst>
          </p:cNvPr>
          <p:cNvSpPr txBox="1"/>
          <p:nvPr/>
        </p:nvSpPr>
        <p:spPr>
          <a:xfrm>
            <a:off x="3576130" y="3997833"/>
            <a:ext cx="199038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  OH &gt; R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391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0" grpId="0"/>
      <p:bldP spid="28" grpId="0"/>
      <p:bldP spid="27" grpId="0"/>
      <p:bldP spid="32" grpId="0"/>
      <p:bldP spid="34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209407" y="3613947"/>
            <a:ext cx="2753279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871562" y="7339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19828" y="129240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130885" y="2040214"/>
            <a:ext cx="61973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B09FD42-0F6E-42FB-AAD6-23B8813CF7CD}"/>
              </a:ext>
            </a:extLst>
          </p:cNvPr>
          <p:cNvGrpSpPr/>
          <p:nvPr/>
        </p:nvGrpSpPr>
        <p:grpSpPr>
          <a:xfrm>
            <a:off x="8329227" y="346501"/>
            <a:ext cx="2753279" cy="3215855"/>
            <a:chOff x="6777872" y="3156108"/>
            <a:chExt cx="2282400" cy="3215855"/>
          </a:xfrm>
        </p:grpSpPr>
        <p:pic>
          <p:nvPicPr>
            <p:cNvPr id="44" name="Picture 2" descr="Compa Deli Sắt Chì Kim G20302 (Chiếc)">
              <a:extLst>
                <a:ext uri="{FF2B5EF4-FFF2-40B4-BE49-F238E27FC236}">
                  <a16:creationId xmlns:a16="http://schemas.microsoft.com/office/drawing/2014/main" id="{0A98A99C-7F9A-4C26-A892-E368B582D92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958F82A-8899-470F-9947-A37ECF1E1328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689D494F-B038-4E72-AED7-6600DB7D60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9227" y="561997"/>
            <a:ext cx="2744724" cy="275386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EF4AD50-7430-4D7C-8BCC-86267C5C7F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3840" y="559093"/>
            <a:ext cx="2744724" cy="146761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D3C5ECA-89A9-4195-BBEC-F51112E065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9032" y="1549045"/>
            <a:ext cx="1783080" cy="81076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130885" y="2747269"/>
            <a:ext cx="674067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EF38181-A101-4663-8DD6-63018E0277B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58661" y="4812941"/>
            <a:ext cx="3192780" cy="6675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7404F6-52B7-4DA8-83A4-C92AE6B1FF1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20839" y="4962828"/>
            <a:ext cx="1868424" cy="734568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2E8F490D-491F-4CD0-A9AC-9F6592BC2D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3097" y="3890749"/>
            <a:ext cx="2744724" cy="275386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494BD91-C017-4762-90EB-BF3CC43C907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77710" y="3887845"/>
            <a:ext cx="2744724" cy="1467612"/>
          </a:xfrm>
          <a:prstGeom prst="rect">
            <a:avLst/>
          </a:prstGeom>
        </p:spPr>
      </p:pic>
      <p:sp>
        <p:nvSpPr>
          <p:cNvPr id="14" name="AutoShape 3">
            <a:extLst>
              <a:ext uri="{FF2B5EF4-FFF2-40B4-BE49-F238E27FC236}">
                <a16:creationId xmlns:a16="http://schemas.microsoft.com/office/drawing/2014/main" id="{6A885AAA-585F-4ECA-AC87-7430CD35378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59530" y="4690629"/>
            <a:ext cx="1470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47508F-D266-4940-8611-E6E4D975298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73967" y="1774102"/>
            <a:ext cx="477012" cy="5257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7527E96-37C0-4F0A-A85B-EAC1FB6FA34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98546" y="1788110"/>
            <a:ext cx="2973324" cy="52578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2065FBD-6FF4-4704-8D9F-6B8A65D1DA3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736676" y="1687179"/>
            <a:ext cx="1868424" cy="52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48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22" dur="2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9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62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3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1" presetClass="entr" presetSubtype="1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9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345747" y="298383"/>
            <a:ext cx="2753279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871562" y="7339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19828" y="129240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130885" y="2040214"/>
            <a:ext cx="61973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130885" y="2747269"/>
            <a:ext cx="674067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47404F6-52B7-4DA8-83A4-C92AE6B1FF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5463" y="1669708"/>
            <a:ext cx="1868424" cy="734568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2E8F490D-491F-4CD0-A9AC-9F6592BC2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6331" y="558789"/>
            <a:ext cx="2744724" cy="2753868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9494BD91-C017-4762-90EB-BF3CC43C9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2712" y="561792"/>
            <a:ext cx="2744724" cy="1467612"/>
          </a:xfrm>
          <a:prstGeom prst="rect">
            <a:avLst/>
          </a:prstGeom>
        </p:spPr>
      </p:pic>
      <p:sp>
        <p:nvSpPr>
          <p:cNvPr id="14" name="AutoShape 3">
            <a:extLst>
              <a:ext uri="{FF2B5EF4-FFF2-40B4-BE49-F238E27FC236}">
                <a16:creationId xmlns:a16="http://schemas.microsoft.com/office/drawing/2014/main" id="{6A885AAA-585F-4ECA-AC87-7430CD35378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59530" y="4690629"/>
            <a:ext cx="1470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DCA9F2D-FCC6-4FDA-801C-CE79F082D230}"/>
              </a:ext>
            </a:extLst>
          </p:cNvPr>
          <p:cNvGrpSpPr/>
          <p:nvPr/>
        </p:nvGrpSpPr>
        <p:grpSpPr>
          <a:xfrm>
            <a:off x="8098546" y="1774102"/>
            <a:ext cx="3252433" cy="539788"/>
            <a:chOff x="8098546" y="1774102"/>
            <a:chExt cx="3252433" cy="539788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B47508F-D266-4940-8611-E6E4D975298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873967" y="1774102"/>
              <a:ext cx="477012" cy="525780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17527E96-37C0-4F0A-A85B-EAC1FB6FA34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098546" y="1788110"/>
              <a:ext cx="2973324" cy="5257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64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24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31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9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ộ Thước Eke 45cm Deli 6445 | Tiki.vn">
            <a:extLst>
              <a:ext uri="{FF2B5EF4-FFF2-40B4-BE49-F238E27FC236}">
                <a16:creationId xmlns:a16="http://schemas.microsoft.com/office/drawing/2014/main" id="{5685EBD4-32AD-475A-92D6-9F0F5EB2CB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44" t="2222" r="26667" b="2222"/>
          <a:stretch/>
        </p:blipFill>
        <p:spPr bwMode="auto">
          <a:xfrm>
            <a:off x="9403311" y="763097"/>
            <a:ext cx="920429" cy="1493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852914" y="1095363"/>
            <a:ext cx="2934835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4753208" y="773603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19828" y="129240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37897" y="1962724"/>
            <a:ext cx="4417215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37898" y="2926451"/>
            <a:ext cx="4680956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" descr="Top 9 sự thật thú vị về một số ký hiệu hiện đại (@,%,!,...) - Toplist.vn">
            <a:extLst>
              <a:ext uri="{FF2B5EF4-FFF2-40B4-BE49-F238E27FC236}">
                <a16:creationId xmlns:a16="http://schemas.microsoft.com/office/drawing/2014/main" id="{C41059A5-B139-4E85-8FE9-24AE15FEEC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6178" r="25955" b="10082"/>
          <a:stretch/>
        </p:blipFill>
        <p:spPr bwMode="auto">
          <a:xfrm>
            <a:off x="4883970" y="3120192"/>
            <a:ext cx="469536" cy="76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70FD04A-D7B2-4654-B4F1-EB21927772DA}"/>
              </a:ext>
            </a:extLst>
          </p:cNvPr>
          <p:cNvSpPr txBox="1"/>
          <p:nvPr/>
        </p:nvSpPr>
        <p:spPr>
          <a:xfrm>
            <a:off x="4874841" y="3336763"/>
            <a:ext cx="4044883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541338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B40E5D3-5DA9-4AA6-89E7-6753D0F1BBE8}"/>
              </a:ext>
            </a:extLst>
          </p:cNvPr>
          <p:cNvSpPr txBox="1"/>
          <p:nvPr/>
        </p:nvSpPr>
        <p:spPr>
          <a:xfrm>
            <a:off x="5353506" y="4246157"/>
            <a:ext cx="445729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A = OB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F232EDD-BCA8-40DE-9EB5-5D72E175C89A}"/>
              </a:ext>
            </a:extLst>
          </p:cNvPr>
          <p:cNvSpPr txBox="1"/>
          <p:nvPr/>
        </p:nvSpPr>
        <p:spPr>
          <a:xfrm>
            <a:off x="5405822" y="4744124"/>
            <a:ext cx="50718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1E6570-31CD-44EB-AC46-66E9D55AF3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7503" y="2125686"/>
            <a:ext cx="3220212" cy="53492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1E2A716-7BFF-4866-B619-DD731A553F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251269" y="661263"/>
            <a:ext cx="192024" cy="31059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F534280-89D0-451B-A4D6-A944092518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6806" y="2031735"/>
            <a:ext cx="1868424" cy="5257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0826120-43BC-45C6-BA8E-DAEADF9887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12382" y="2238978"/>
            <a:ext cx="440436" cy="534924"/>
          </a:xfrm>
          <a:prstGeom prst="rect">
            <a:avLst/>
          </a:prstGeom>
        </p:spPr>
      </p:pic>
      <p:pic>
        <p:nvPicPr>
          <p:cNvPr id="5" name="Picture 2" descr="Tay_cam_but_bi">
            <a:extLst>
              <a:ext uri="{FF2B5EF4-FFF2-40B4-BE49-F238E27FC236}">
                <a16:creationId xmlns:a16="http://schemas.microsoft.com/office/drawing/2014/main" id="{5F02497E-1263-4692-8D8D-4CF78E2E42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b="264"/>
          <a:stretch/>
        </p:blipFill>
        <p:spPr bwMode="auto">
          <a:xfrm rot="11378086" flipH="1" flipV="1">
            <a:off x="10389553" y="250076"/>
            <a:ext cx="736147" cy="609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9542E50-C0AA-465A-94D7-D1B54C57685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63525" y="1212218"/>
            <a:ext cx="2868168" cy="286816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3930D84-EBD0-49CA-A7A2-8EF037E547D8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62555" y="1212218"/>
            <a:ext cx="2802636" cy="152552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4C2067-889A-4080-ADBE-A0DFAB15139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952629" y="1343841"/>
            <a:ext cx="505968" cy="5257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180DC85-63B3-40DA-8592-7EAFDA971AF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66982" y="137735"/>
            <a:ext cx="3049524" cy="30495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A306DC-57F8-4BA5-8987-40E02C7DC3F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15982" y="860128"/>
            <a:ext cx="2744724" cy="2744724"/>
          </a:xfrm>
          <a:prstGeom prst="rect">
            <a:avLst/>
          </a:prstGeom>
        </p:spPr>
      </p:pic>
      <p:pic>
        <p:nvPicPr>
          <p:cNvPr id="29" name="Picture 2" descr="Top 9 sự thật thú vị về một số ký hiệu hiện đại (@,%,!,...) - Toplist.vn">
            <a:extLst>
              <a:ext uri="{FF2B5EF4-FFF2-40B4-BE49-F238E27FC236}">
                <a16:creationId xmlns:a16="http://schemas.microsoft.com/office/drawing/2014/main" id="{393E28A3-DA41-4B6D-9477-0072C0D0B6E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6178" r="25955" b="10082"/>
          <a:stretch/>
        </p:blipFill>
        <p:spPr bwMode="auto">
          <a:xfrm>
            <a:off x="4875950" y="5001130"/>
            <a:ext cx="469536" cy="76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CCAE8E42-F20A-413F-A71E-977DA833E171}"/>
              </a:ext>
            </a:extLst>
          </p:cNvPr>
          <p:cNvSpPr txBox="1"/>
          <p:nvPr/>
        </p:nvSpPr>
        <p:spPr>
          <a:xfrm>
            <a:off x="4866821" y="5217701"/>
            <a:ext cx="7140892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541338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2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71BAEA4-1341-45AC-95F5-A489AD79109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012382" y="1847692"/>
            <a:ext cx="563880" cy="534924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A506E968-7843-4E22-9E83-2CAAF590985A}"/>
              </a:ext>
            </a:extLst>
          </p:cNvPr>
          <p:cNvSpPr txBox="1"/>
          <p:nvPr/>
        </p:nvSpPr>
        <p:spPr>
          <a:xfrm>
            <a:off x="5330566" y="6143050"/>
            <a:ext cx="50718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75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2.96296E-6 L -0.00195 2.96296E-6 C -0.00273 2.96296E-6 -0.00377 0.12477 -0.00377 0.22639 L -0.00377 0.45277 " pathEditMode="relative" rAng="0" ptsTypes="AAAA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2263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1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60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7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30" grpId="0"/>
      <p:bldP spid="3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7A773956-0333-45E9-86A7-3358B2683A2B}"/>
              </a:ext>
            </a:extLst>
          </p:cNvPr>
          <p:cNvGrpSpPr/>
          <p:nvPr/>
        </p:nvGrpSpPr>
        <p:grpSpPr>
          <a:xfrm>
            <a:off x="8382656" y="213145"/>
            <a:ext cx="2887210" cy="3215855"/>
            <a:chOff x="6777872" y="3156108"/>
            <a:chExt cx="2282400" cy="3215855"/>
          </a:xfrm>
        </p:grpSpPr>
        <p:pic>
          <p:nvPicPr>
            <p:cNvPr id="52" name="Picture 2" descr="Compa Deli Sắt Chì Kim G20302 (Chiếc)">
              <a:extLst>
                <a:ext uri="{FF2B5EF4-FFF2-40B4-BE49-F238E27FC236}">
                  <a16:creationId xmlns:a16="http://schemas.microsoft.com/office/drawing/2014/main" id="{F7BC38FD-84C4-4B70-8CCB-090EED6A9F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B5613CC-8ACB-4842-A28A-E27CF9DFE225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5722192" y="716652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6180" y="1169577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-7978" y="1688964"/>
            <a:ext cx="570780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-7978" y="2136394"/>
            <a:ext cx="697703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CEA9BE-52A0-4264-ACB3-02CFDF0D86AB}"/>
              </a:ext>
            </a:extLst>
          </p:cNvPr>
          <p:cNvSpPr txBox="1"/>
          <p:nvPr/>
        </p:nvSpPr>
        <p:spPr>
          <a:xfrm>
            <a:off x="-7977" y="2646302"/>
            <a:ext cx="5707804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Qua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12B791D-45CB-4BC7-A47D-DB7146C37D40}"/>
              </a:ext>
            </a:extLst>
          </p:cNvPr>
          <p:cNvSpPr txBox="1"/>
          <p:nvPr/>
        </p:nvSpPr>
        <p:spPr>
          <a:xfrm>
            <a:off x="135854" y="3556024"/>
            <a:ext cx="5563972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08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,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E23906B-CFE1-41E1-8827-5FC7DDC7F536}"/>
              </a:ext>
            </a:extLst>
          </p:cNvPr>
          <p:cNvSpPr txBox="1"/>
          <p:nvPr/>
        </p:nvSpPr>
        <p:spPr>
          <a:xfrm>
            <a:off x="126913" y="4311845"/>
            <a:ext cx="5563972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197961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03ECEDF-01DC-4ECA-89CC-381189833FDF}"/>
              </a:ext>
            </a:extLst>
          </p:cNvPr>
          <p:cNvSpPr txBox="1"/>
          <p:nvPr/>
        </p:nvSpPr>
        <p:spPr>
          <a:xfrm>
            <a:off x="418275" y="5621677"/>
            <a:ext cx="275276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BC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DEB53DA-4D3E-4FA8-9E15-5E32E478A2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7154" y="200663"/>
            <a:ext cx="3125724" cy="257251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55B72D3-5C46-4B07-8F03-714805933A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5446" y="583318"/>
            <a:ext cx="2545080" cy="1944624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AC612AFF-D61C-4B59-8C84-A374FC911C5E}"/>
              </a:ext>
            </a:extLst>
          </p:cNvPr>
          <p:cNvSpPr txBox="1"/>
          <p:nvPr/>
        </p:nvSpPr>
        <p:spPr>
          <a:xfrm>
            <a:off x="5912306" y="4189849"/>
            <a:ext cx="149264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D055F6-15D0-41E4-8C05-EF592155BC16}"/>
              </a:ext>
            </a:extLst>
          </p:cNvPr>
          <p:cNvSpPr txBox="1"/>
          <p:nvPr/>
        </p:nvSpPr>
        <p:spPr>
          <a:xfrm>
            <a:off x="5888550" y="5840606"/>
            <a:ext cx="6217482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152AC23-1A4C-4061-9CBC-669529346A7A}"/>
              </a:ext>
            </a:extLst>
          </p:cNvPr>
          <p:cNvSpPr txBox="1"/>
          <p:nvPr/>
        </p:nvSpPr>
        <p:spPr>
          <a:xfrm>
            <a:off x="5888549" y="4770434"/>
            <a:ext cx="149264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 = O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185EC28-6D09-4BD8-8FE2-462432471AFB}"/>
              </a:ext>
            </a:extLst>
          </p:cNvPr>
          <p:cNvSpPr txBox="1"/>
          <p:nvPr/>
        </p:nvSpPr>
        <p:spPr>
          <a:xfrm>
            <a:off x="5915377" y="5290556"/>
            <a:ext cx="150160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 = OA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E76FAD4-105D-4FCF-B591-123E91DD36EA}"/>
              </a:ext>
            </a:extLst>
          </p:cNvPr>
          <p:cNvSpPr txBox="1"/>
          <p:nvPr/>
        </p:nvSpPr>
        <p:spPr>
          <a:xfrm>
            <a:off x="7404952" y="4189849"/>
            <a:ext cx="50718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2" descr="Top 9 sự thật thú vị về một số ký hiệu hiện đại (@,%,!,...) - Toplist.vn">
            <a:extLst>
              <a:ext uri="{FF2B5EF4-FFF2-40B4-BE49-F238E27FC236}">
                <a16:creationId xmlns:a16="http://schemas.microsoft.com/office/drawing/2014/main" id="{E25F6841-6192-4D11-912E-E032BEAA4B0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6178" r="25955" b="10082"/>
          <a:stretch/>
        </p:blipFill>
        <p:spPr bwMode="auto">
          <a:xfrm>
            <a:off x="5781206" y="2968711"/>
            <a:ext cx="469536" cy="76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928B1E60-19B9-4E7F-921F-3CB28DE11D16}"/>
              </a:ext>
            </a:extLst>
          </p:cNvPr>
          <p:cNvSpPr txBox="1"/>
          <p:nvPr/>
        </p:nvSpPr>
        <p:spPr>
          <a:xfrm>
            <a:off x="5748557" y="3239690"/>
            <a:ext cx="620218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08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0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2DC255C-D065-4397-B413-EF873B32BC15}"/>
              </a:ext>
            </a:extLst>
          </p:cNvPr>
          <p:cNvSpPr txBox="1"/>
          <p:nvPr/>
        </p:nvSpPr>
        <p:spPr>
          <a:xfrm>
            <a:off x="7416983" y="4770434"/>
            <a:ext cx="50718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74BFC30-BAC4-4159-854D-C4B6A5FF2B37}"/>
              </a:ext>
            </a:extLst>
          </p:cNvPr>
          <p:cNvSpPr txBox="1"/>
          <p:nvPr/>
        </p:nvSpPr>
        <p:spPr>
          <a:xfrm>
            <a:off x="7416983" y="5290556"/>
            <a:ext cx="50718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ự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A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1F4475C-635A-4FB4-907E-95881DA4AE2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26742" y="891068"/>
            <a:ext cx="1572768" cy="122072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13180B-B9A8-4177-807C-DA126FC1A54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12726" y="1308941"/>
            <a:ext cx="1534668" cy="151638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96C6E8F-F21E-4400-8A18-DB0324FA023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98712" y="961476"/>
            <a:ext cx="1496568" cy="12877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065E1DED-E035-40CF-A653-7C7C57A4B5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35986" y="1361685"/>
            <a:ext cx="440436" cy="56388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FBC3D4C-54F9-427B-BE62-F717FD7896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21521" y="536161"/>
            <a:ext cx="2648712" cy="275386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ED1EBD5F-036F-4C88-BD6A-827985B98C3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15997" y="536154"/>
            <a:ext cx="2753868" cy="1944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52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82" dur="2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21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1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1" presetClass="entr" presetSubtype="1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14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36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6" grpId="0"/>
      <p:bldP spid="47" grpId="0"/>
      <p:bldP spid="4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5722192" y="716652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6180" y="1169577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-7978" y="1688964"/>
            <a:ext cx="570780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-7978" y="2136394"/>
            <a:ext cx="697703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CEA9BE-52A0-4264-ACB3-02CFDF0D86AB}"/>
              </a:ext>
            </a:extLst>
          </p:cNvPr>
          <p:cNvSpPr txBox="1"/>
          <p:nvPr/>
        </p:nvSpPr>
        <p:spPr>
          <a:xfrm>
            <a:off x="-7977" y="2646302"/>
            <a:ext cx="5707804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267D68-1157-4D8F-A753-629769CA1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375" y="2985689"/>
            <a:ext cx="3688080" cy="57302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19D881F-EA51-4BD0-8FB1-D7F518B618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1974" y="3005480"/>
            <a:ext cx="3336036" cy="19202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CB599B1-132B-4064-8CB9-5431D1F7FD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87315" y="1849459"/>
            <a:ext cx="1021080" cy="19735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EFE5378-59CE-4BA9-A10E-6758DBA22D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395" y="1436246"/>
            <a:ext cx="1363980" cy="2420112"/>
          </a:xfrm>
          <a:prstGeom prst="rect">
            <a:avLst/>
          </a:prstGeom>
        </p:spPr>
      </p:pic>
      <p:pic>
        <p:nvPicPr>
          <p:cNvPr id="42" name="Picture 2" descr="Top 9 sự thật thú vị về một số ký hiệu hiện đại (@,%,!,...) - Toplist.vn">
            <a:extLst>
              <a:ext uri="{FF2B5EF4-FFF2-40B4-BE49-F238E27FC236}">
                <a16:creationId xmlns:a16="http://schemas.microsoft.com/office/drawing/2014/main" id="{315E56CB-89C0-4E0F-A829-8A8356DEB4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6178" r="25955" b="10082"/>
          <a:stretch/>
        </p:blipFill>
        <p:spPr bwMode="auto">
          <a:xfrm>
            <a:off x="5777207" y="3605170"/>
            <a:ext cx="469536" cy="7681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483A295D-01BA-4F67-9180-06C075B1B0C1}"/>
              </a:ext>
            </a:extLst>
          </p:cNvPr>
          <p:cNvSpPr txBox="1"/>
          <p:nvPr/>
        </p:nvSpPr>
        <p:spPr>
          <a:xfrm>
            <a:off x="5744558" y="3876149"/>
            <a:ext cx="620218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50850"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0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3437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63634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5630783" y="575382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6180" y="1169577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-7978" y="1688964"/>
            <a:ext cx="570780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B9EF3F6-510A-44E2-B767-657A02EB3063}"/>
              </a:ext>
            </a:extLst>
          </p:cNvPr>
          <p:cNvSpPr txBox="1"/>
          <p:nvPr/>
        </p:nvSpPr>
        <p:spPr>
          <a:xfrm>
            <a:off x="-7978" y="2136394"/>
            <a:ext cx="6977039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2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BCEA9BE-52A0-4264-ACB3-02CFDF0D86AB}"/>
              </a:ext>
            </a:extLst>
          </p:cNvPr>
          <p:cNvSpPr txBox="1"/>
          <p:nvPr/>
        </p:nvSpPr>
        <p:spPr>
          <a:xfrm>
            <a:off x="131525" y="2597309"/>
            <a:ext cx="5427829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3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A4194B5-26D9-4F5E-A5F9-176402E18F45}"/>
              </a:ext>
            </a:extLst>
          </p:cNvPr>
          <p:cNvSpPr txBox="1"/>
          <p:nvPr/>
        </p:nvSpPr>
        <p:spPr>
          <a:xfrm>
            <a:off x="20430" y="3556319"/>
            <a:ext cx="161786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2ED564D-052A-4085-B56A-1F75BBC034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502" y="2367122"/>
            <a:ext cx="1516380" cy="43891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9CB63D0-D911-49AB-A1DD-AD976DBC73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7776" y="1494402"/>
            <a:ext cx="611124" cy="125882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557C2D4-B46B-4BDD-961E-E4EDD05612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0428" y="1879442"/>
            <a:ext cx="505968" cy="48768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141971-27AC-4A4B-82A4-47CCA5FA48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2634" y="1081639"/>
            <a:ext cx="3058668" cy="1886712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F76CF2B-EC4C-4EC8-95F2-F508908A99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52859" y="2490256"/>
            <a:ext cx="440436" cy="573024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87E61754-2BFB-4E5B-9D0C-BF5489444F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22956" y="1349185"/>
            <a:ext cx="2478024" cy="247802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DA2EC59-DE55-4E1A-9E65-21466BFE1A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26019" y="3823971"/>
            <a:ext cx="3201924" cy="288798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9EB3015B-4E05-427A-9745-071E984222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865036" y="4298161"/>
            <a:ext cx="630936" cy="131521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F388330-C0C5-4AEA-B7E8-22420CCC273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345655" y="4267382"/>
            <a:ext cx="658368" cy="420624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8247C062-3471-4A32-9C55-82EC1367E69C}"/>
              </a:ext>
            </a:extLst>
          </p:cNvPr>
          <p:cNvSpPr txBox="1"/>
          <p:nvPr/>
        </p:nvSpPr>
        <p:spPr>
          <a:xfrm>
            <a:off x="20430" y="4031418"/>
            <a:ext cx="5538923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51CE5D01-7741-48C7-AE18-DA7C0484DFDB}"/>
              </a:ext>
            </a:extLst>
          </p:cNvPr>
          <p:cNvSpPr txBox="1"/>
          <p:nvPr/>
        </p:nvSpPr>
        <p:spPr>
          <a:xfrm>
            <a:off x="20430" y="5189127"/>
            <a:ext cx="550116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1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4B97C3C-5D90-4B01-9611-45874AA09849}"/>
              </a:ext>
            </a:extLst>
          </p:cNvPr>
          <p:cNvSpPr txBox="1"/>
          <p:nvPr/>
        </p:nvSpPr>
        <p:spPr>
          <a:xfrm>
            <a:off x="67357" y="5593801"/>
            <a:ext cx="5390059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tam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DE19170-D548-40BA-84F9-41A4252F60B5}"/>
              </a:ext>
            </a:extLst>
          </p:cNvPr>
          <p:cNvSpPr txBox="1"/>
          <p:nvPr/>
        </p:nvSpPr>
        <p:spPr>
          <a:xfrm>
            <a:off x="5763902" y="4200831"/>
            <a:ext cx="3505642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O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98844C5-FE14-4272-B3A4-1FA46D616E2D}"/>
              </a:ext>
            </a:extLst>
          </p:cNvPr>
          <p:cNvSpPr txBox="1"/>
          <p:nvPr/>
        </p:nvSpPr>
        <p:spPr>
          <a:xfrm>
            <a:off x="5661092" y="973353"/>
            <a:ext cx="3608455" cy="126188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ABC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485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34" grpId="0"/>
      <p:bldP spid="3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HOẠT ĐỘNG NHÓM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27A75AD3-7F3D-4C4C-B69F-3840D84EC3A4}"/>
              </a:ext>
            </a:extLst>
          </p:cNvPr>
          <p:cNvGrpSpPr/>
          <p:nvPr/>
        </p:nvGrpSpPr>
        <p:grpSpPr>
          <a:xfrm>
            <a:off x="475393" y="1321710"/>
            <a:ext cx="2715768" cy="1696212"/>
            <a:chOff x="115128" y="2168216"/>
            <a:chExt cx="2715768" cy="169621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E6B13089-B80B-4D1E-BAF2-A4F825A923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5128" y="2168216"/>
              <a:ext cx="2715768" cy="1696212"/>
            </a:xfrm>
            <a:prstGeom prst="rect">
              <a:avLst/>
            </a:prstGeom>
          </p:spPr>
        </p:pic>
        <p:sp>
          <p:nvSpPr>
            <p:cNvPr id="26" name="Isosceles Triangle 25">
              <a:extLst>
                <a:ext uri="{FF2B5EF4-FFF2-40B4-BE49-F238E27FC236}">
                  <a16:creationId xmlns:a16="http://schemas.microsoft.com/office/drawing/2014/main" id="{D7549E08-E09E-4FA9-8234-C8373D23E3D3}"/>
                </a:ext>
              </a:extLst>
            </p:cNvPr>
            <p:cNvSpPr/>
            <p:nvPr/>
          </p:nvSpPr>
          <p:spPr>
            <a:xfrm>
              <a:off x="231109" y="2287659"/>
              <a:ext cx="2454199" cy="1457326"/>
            </a:xfrm>
            <a:prstGeom prst="triangle">
              <a:avLst>
                <a:gd name="adj" fmla="val 30201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17D8F8C-ADB3-4B01-993E-A1040C239046}"/>
              </a:ext>
            </a:extLst>
          </p:cNvPr>
          <p:cNvGrpSpPr/>
          <p:nvPr/>
        </p:nvGrpSpPr>
        <p:grpSpPr>
          <a:xfrm>
            <a:off x="3473463" y="3691026"/>
            <a:ext cx="2601468" cy="2020776"/>
            <a:chOff x="3379480" y="2046732"/>
            <a:chExt cx="2601468" cy="2020776"/>
          </a:xfrm>
        </p:grpSpPr>
        <p:sp>
          <p:nvSpPr>
            <p:cNvPr id="29" name="Right Triangle 28">
              <a:extLst>
                <a:ext uri="{FF2B5EF4-FFF2-40B4-BE49-F238E27FC236}">
                  <a16:creationId xmlns:a16="http://schemas.microsoft.com/office/drawing/2014/main" id="{69B14218-8772-4BE5-BE2B-B57B0AA553E6}"/>
                </a:ext>
              </a:extLst>
            </p:cNvPr>
            <p:cNvSpPr/>
            <p:nvPr/>
          </p:nvSpPr>
          <p:spPr>
            <a:xfrm rot="7788290">
              <a:off x="3945063" y="2415554"/>
              <a:ext cx="1483221" cy="1820688"/>
            </a:xfrm>
            <a:prstGeom prst="rtTriangle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D3EF5C36-812C-43B3-A54B-ACFEE444F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79480" y="2046732"/>
              <a:ext cx="2601468" cy="1382268"/>
            </a:xfrm>
            <a:prstGeom prst="rect">
              <a:avLst/>
            </a:prstGeom>
            <a:noFill/>
          </p:spPr>
        </p:pic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99F6F20-8017-422B-9FA3-66E8D2F67EA6}"/>
              </a:ext>
            </a:extLst>
          </p:cNvPr>
          <p:cNvGrpSpPr/>
          <p:nvPr/>
        </p:nvGrpSpPr>
        <p:grpSpPr>
          <a:xfrm>
            <a:off x="9218529" y="3043326"/>
            <a:ext cx="2305812" cy="2029968"/>
            <a:chOff x="9534625" y="3075198"/>
            <a:chExt cx="2305812" cy="202996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B01DDC2-81B7-4BA8-845B-E5BDE5061C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534625" y="3075198"/>
              <a:ext cx="2305812" cy="2029968"/>
            </a:xfrm>
            <a:prstGeom prst="rect">
              <a:avLst/>
            </a:prstGeom>
          </p:spPr>
        </p:pic>
        <p:sp>
          <p:nvSpPr>
            <p:cNvPr id="37" name="Isosceles Triangle 36">
              <a:extLst>
                <a:ext uri="{FF2B5EF4-FFF2-40B4-BE49-F238E27FC236}">
                  <a16:creationId xmlns:a16="http://schemas.microsoft.com/office/drawing/2014/main" id="{0514D6F1-B803-4000-8FB7-DB039E2AAE69}"/>
                </a:ext>
              </a:extLst>
            </p:cNvPr>
            <p:cNvSpPr/>
            <p:nvPr/>
          </p:nvSpPr>
          <p:spPr>
            <a:xfrm>
              <a:off x="9642718" y="3187700"/>
              <a:ext cx="2073889" cy="1797245"/>
            </a:xfrm>
            <a:prstGeom prst="triangle">
              <a:avLst>
                <a:gd name="adj" fmla="val 51443"/>
              </a:avLst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E31C7FD-D57F-467B-B856-0C217FC20A24}"/>
              </a:ext>
            </a:extLst>
          </p:cNvPr>
          <p:cNvGrpSpPr/>
          <p:nvPr/>
        </p:nvGrpSpPr>
        <p:grpSpPr>
          <a:xfrm>
            <a:off x="6146869" y="1571394"/>
            <a:ext cx="2648712" cy="992124"/>
            <a:chOff x="6412833" y="2362350"/>
            <a:chExt cx="2648712" cy="99212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A9578C65-5F98-4323-9390-58FFA80361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412833" y="2362350"/>
              <a:ext cx="2648712" cy="992124"/>
            </a:xfrm>
            <a:prstGeom prst="rect">
              <a:avLst/>
            </a:prstGeom>
          </p:spPr>
        </p:pic>
        <p:sp>
          <p:nvSpPr>
            <p:cNvPr id="38" name="Isosceles Triangle 37">
              <a:extLst>
                <a:ext uri="{FF2B5EF4-FFF2-40B4-BE49-F238E27FC236}">
                  <a16:creationId xmlns:a16="http://schemas.microsoft.com/office/drawing/2014/main" id="{53663762-278D-4269-A114-0F6B59FE58D6}"/>
                </a:ext>
              </a:extLst>
            </p:cNvPr>
            <p:cNvSpPr/>
            <p:nvPr/>
          </p:nvSpPr>
          <p:spPr>
            <a:xfrm>
              <a:off x="6527215" y="2470150"/>
              <a:ext cx="2423200" cy="764881"/>
            </a:xfrm>
            <a:prstGeom prst="triangle">
              <a:avLst>
                <a:gd name="adj" fmla="val 2827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6" name="Picture 45">
            <a:extLst>
              <a:ext uri="{FF2B5EF4-FFF2-40B4-BE49-F238E27FC236}">
                <a16:creationId xmlns:a16="http://schemas.microsoft.com/office/drawing/2014/main" id="{A6C565E4-1E05-46B6-9C80-73844467F3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3951" y="1571394"/>
            <a:ext cx="2173224" cy="178308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3F21259-03B1-4EB7-A526-A3072BFE6AB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45271" y="3919602"/>
            <a:ext cx="1677924" cy="156362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10921366-0E2D-4B09-9426-A974BB496A8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82509" y="1585908"/>
            <a:ext cx="2068068" cy="166878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CBC5741F-81A0-4C92-91D6-AB4DC47732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49406" y="3531233"/>
            <a:ext cx="1572768" cy="1924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06934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F7C9F99-4706-4EA8-8905-8A8D266AE3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5703" y="641601"/>
            <a:ext cx="3201924" cy="28879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F3F3CF-FDA6-4882-8225-21D19BE7F9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3169" y="3620102"/>
            <a:ext cx="2955036" cy="29916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1E7E364-DDF5-47FE-B909-AAD927FD855C}"/>
              </a:ext>
            </a:extLst>
          </p:cNvPr>
          <p:cNvSpPr txBox="1"/>
          <p:nvPr/>
        </p:nvSpPr>
        <p:spPr>
          <a:xfrm>
            <a:off x="1504469" y="21384"/>
            <a:ext cx="918306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2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44220D-4846-4718-9ED7-2D06A88B0F7F}"/>
              </a:ext>
            </a:extLst>
          </p:cNvPr>
          <p:cNvSpPr txBox="1"/>
          <p:nvPr/>
        </p:nvSpPr>
        <p:spPr>
          <a:xfrm>
            <a:off x="7401262" y="3879655"/>
            <a:ext cx="3454794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= OB = OC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1568272-F94A-48E1-99FA-7117A20492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08120" y="4322151"/>
          <a:ext cx="1915424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1568272-F94A-48E1-99FA-7117A20492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120" y="4322151"/>
                        <a:ext cx="1915424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6B4BE65-9D86-432A-8022-2B201A67D3E8}"/>
              </a:ext>
            </a:extLst>
          </p:cNvPr>
          <p:cNvSpPr txBox="1"/>
          <p:nvPr/>
        </p:nvSpPr>
        <p:spPr>
          <a:xfrm>
            <a:off x="7896193" y="5375472"/>
            <a:ext cx="383176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B94813-EA0D-4C4A-998B-797D30DCC8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97357" y="978053"/>
            <a:ext cx="630936" cy="131521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FB34B7-DEC3-43B8-B31D-C85F25A42A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86831" y="1010552"/>
            <a:ext cx="658368" cy="42062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5B9FB53-2A62-426D-83CB-B7E67FF6D862}"/>
              </a:ext>
            </a:extLst>
          </p:cNvPr>
          <p:cNvSpPr txBox="1"/>
          <p:nvPr/>
        </p:nvSpPr>
        <p:spPr>
          <a:xfrm>
            <a:off x="238815" y="1636798"/>
            <a:ext cx="161786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2E395C6-C993-4ABD-9FF9-AB96E0FEB723}"/>
              </a:ext>
            </a:extLst>
          </p:cNvPr>
          <p:cNvSpPr txBox="1"/>
          <p:nvPr/>
        </p:nvSpPr>
        <p:spPr>
          <a:xfrm>
            <a:off x="434251" y="2326888"/>
            <a:ext cx="702145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DDA92BB-75DF-4273-ABD1-30D6D0910865}"/>
              </a:ext>
            </a:extLst>
          </p:cNvPr>
          <p:cNvSpPr txBox="1"/>
          <p:nvPr/>
        </p:nvSpPr>
        <p:spPr>
          <a:xfrm>
            <a:off x="305584" y="3719365"/>
            <a:ext cx="5662652" cy="8617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ế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ò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A7C3D62-5F51-43C5-83FC-0E4DCADEEBF2}"/>
              </a:ext>
            </a:extLst>
          </p:cNvPr>
          <p:cNvSpPr txBox="1"/>
          <p:nvPr/>
        </p:nvSpPr>
        <p:spPr>
          <a:xfrm>
            <a:off x="305584" y="4676635"/>
            <a:ext cx="375752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449263"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ABC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6BEF9670-E49B-4747-ADA7-3420482D9D45}"/>
              </a:ext>
            </a:extLst>
          </p:cNvPr>
          <p:cNvSpPr/>
          <p:nvPr/>
        </p:nvSpPr>
        <p:spPr>
          <a:xfrm>
            <a:off x="193428" y="3742542"/>
            <a:ext cx="6062226" cy="1426535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297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5" grpId="0"/>
      <p:bldP spid="17" grpId="0"/>
      <p:bldP spid="18" grpId="0"/>
      <p:bldP spid="1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1" y="1108334"/>
            <a:ext cx="41402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D249BB-65A5-4036-B5DF-34B0ECB90D52}"/>
              </a:ext>
            </a:extLst>
          </p:cNvPr>
          <p:cNvSpPr txBox="1"/>
          <p:nvPr/>
        </p:nvSpPr>
        <p:spPr>
          <a:xfrm>
            <a:off x="-1" y="1713840"/>
            <a:ext cx="10687531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6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…). 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45409" y="2339719"/>
            <a:ext cx="8374875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(R &gt; 0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………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6006958" y="2689028"/>
            <a:ext cx="240731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 R)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6B8901-CD8C-4EFB-B8C7-7483C2393A38}"/>
              </a:ext>
            </a:extLst>
          </p:cNvPr>
          <p:cNvSpPr txBox="1"/>
          <p:nvPr/>
        </p:nvSpPr>
        <p:spPr>
          <a:xfrm>
            <a:off x="3728512" y="2701728"/>
            <a:ext cx="122035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150842-73B6-48A8-B486-9FF12AE78FD6}"/>
              </a:ext>
            </a:extLst>
          </p:cNvPr>
          <p:cNvSpPr txBox="1"/>
          <p:nvPr/>
        </p:nvSpPr>
        <p:spPr>
          <a:xfrm>
            <a:off x="894290" y="2701728"/>
            <a:ext cx="122035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013FEC8-2A2A-476A-9B1A-0FF0437BF424}"/>
              </a:ext>
            </a:extLst>
          </p:cNvPr>
          <p:cNvSpPr txBox="1"/>
          <p:nvPr/>
        </p:nvSpPr>
        <p:spPr>
          <a:xfrm>
            <a:off x="110973" y="3783686"/>
            <a:ext cx="472661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92EC8A-4B50-4AB6-8E2D-B022F7B2E616}"/>
              </a:ext>
            </a:extLst>
          </p:cNvPr>
          <p:cNvSpPr txBox="1"/>
          <p:nvPr/>
        </p:nvSpPr>
        <p:spPr>
          <a:xfrm>
            <a:off x="4772025" y="3758286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……...R    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E973067-65FD-4585-A424-58D6C2ABA295}"/>
              </a:ext>
            </a:extLst>
          </p:cNvPr>
          <p:cNvSpPr txBox="1"/>
          <p:nvPr/>
        </p:nvSpPr>
        <p:spPr>
          <a:xfrm>
            <a:off x="724395" y="4609869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927E48-A23A-4353-96C7-484B41F17715}"/>
              </a:ext>
            </a:extLst>
          </p:cNvPr>
          <p:cNvSpPr txBox="1"/>
          <p:nvPr/>
        </p:nvSpPr>
        <p:spPr>
          <a:xfrm>
            <a:off x="4726615" y="4660669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……...R 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9F40EBA-5CAB-46AC-AB26-073A026CAF1E}"/>
              </a:ext>
            </a:extLst>
          </p:cNvPr>
          <p:cNvSpPr txBox="1"/>
          <p:nvPr/>
        </p:nvSpPr>
        <p:spPr>
          <a:xfrm>
            <a:off x="700371" y="5372364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BBCDFB-EBFD-4621-A1E6-2CD59F1E9A63}"/>
              </a:ext>
            </a:extLst>
          </p:cNvPr>
          <p:cNvSpPr txBox="1"/>
          <p:nvPr/>
        </p:nvSpPr>
        <p:spPr>
          <a:xfrm>
            <a:off x="4702591" y="5372364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……...R    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278C2A3-C201-4423-AA7D-35DE47B91929}"/>
              </a:ext>
            </a:extLst>
          </p:cNvPr>
          <p:cNvSpPr txBox="1"/>
          <p:nvPr/>
        </p:nvSpPr>
        <p:spPr>
          <a:xfrm>
            <a:off x="355751" y="5925192"/>
            <a:ext cx="472661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A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.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7636D01-D09C-4820-971C-686A4AD0A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285" y="2781510"/>
            <a:ext cx="3439668" cy="38496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3BF1D21-EEE8-441F-9BE8-9889418D9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345" y="4114765"/>
            <a:ext cx="230124" cy="212598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FB69354-B394-469E-B8E7-0EFA563819A1}"/>
              </a:ext>
            </a:extLst>
          </p:cNvPr>
          <p:cNvSpPr txBox="1"/>
          <p:nvPr/>
        </p:nvSpPr>
        <p:spPr>
          <a:xfrm>
            <a:off x="2739329" y="372505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083ED90-FC4E-42F3-8721-9C978CB2160B}"/>
              </a:ext>
            </a:extLst>
          </p:cNvPr>
          <p:cNvSpPr txBox="1"/>
          <p:nvPr/>
        </p:nvSpPr>
        <p:spPr>
          <a:xfrm>
            <a:off x="2649742" y="4550056"/>
            <a:ext cx="105474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2DE0BFE-3A0D-441B-BB96-C76808F949A6}"/>
              </a:ext>
            </a:extLst>
          </p:cNvPr>
          <p:cNvSpPr txBox="1"/>
          <p:nvPr/>
        </p:nvSpPr>
        <p:spPr>
          <a:xfrm>
            <a:off x="2665727" y="5306084"/>
            <a:ext cx="95320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D20319F-1AD9-46FF-9BBF-A9A8A21E04AF}"/>
              </a:ext>
            </a:extLst>
          </p:cNvPr>
          <p:cNvSpPr txBox="1"/>
          <p:nvPr/>
        </p:nvSpPr>
        <p:spPr>
          <a:xfrm>
            <a:off x="1616870" y="5883569"/>
            <a:ext cx="190240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124453C-7A28-4F52-9694-956575F4F96A}"/>
              </a:ext>
            </a:extLst>
          </p:cNvPr>
          <p:cNvSpPr txBox="1"/>
          <p:nvPr/>
        </p:nvSpPr>
        <p:spPr>
          <a:xfrm>
            <a:off x="5968716" y="3813042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4D605E5-6A57-4254-847B-C5A350C23BF4}"/>
              </a:ext>
            </a:extLst>
          </p:cNvPr>
          <p:cNvSpPr txBox="1"/>
          <p:nvPr/>
        </p:nvSpPr>
        <p:spPr>
          <a:xfrm>
            <a:off x="4688888" y="3791601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87E45A0D-C1E1-4C4C-92F4-31EB3D2B0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8685" y="3360310"/>
            <a:ext cx="1306068" cy="94488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D5727119-9F9C-4D9E-8A50-7E8FDB1DC552}"/>
              </a:ext>
            </a:extLst>
          </p:cNvPr>
          <p:cNvSpPr txBox="1"/>
          <p:nvPr/>
        </p:nvSpPr>
        <p:spPr>
          <a:xfrm>
            <a:off x="5861454" y="457823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A8DBCF-A125-4EB8-BF91-1BDCEDCD3B65}"/>
              </a:ext>
            </a:extLst>
          </p:cNvPr>
          <p:cNvSpPr txBox="1"/>
          <p:nvPr/>
        </p:nvSpPr>
        <p:spPr>
          <a:xfrm>
            <a:off x="4613676" y="468131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3ECD42-701F-4315-A95A-61EAF61847AD}"/>
              </a:ext>
            </a:extLst>
          </p:cNvPr>
          <p:cNvSpPr txBox="1"/>
          <p:nvPr/>
        </p:nvSpPr>
        <p:spPr>
          <a:xfrm>
            <a:off x="5961674" y="533707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9573EC6-97C9-4DCD-B010-E6001263FC38}"/>
              </a:ext>
            </a:extLst>
          </p:cNvPr>
          <p:cNvSpPr txBox="1"/>
          <p:nvPr/>
        </p:nvSpPr>
        <p:spPr>
          <a:xfrm>
            <a:off x="4651772" y="533855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646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9" grpId="0"/>
      <p:bldP spid="7" grpId="0"/>
      <p:bldP spid="20" grpId="0"/>
      <p:bldP spid="21" grpId="0"/>
      <p:bldP spid="25" grpId="0"/>
      <p:bldP spid="26" grpId="0"/>
      <p:bldP spid="27" grpId="0"/>
      <p:bldP spid="28" grpId="0"/>
      <p:bldP spid="30" grpId="0"/>
      <p:bldP spid="31" grpId="0"/>
      <p:bldP spid="32" grpId="0"/>
      <p:bldP spid="36" grpId="0"/>
      <p:bldP spid="37" grpId="0"/>
      <p:bldP spid="38" grpId="0"/>
      <p:bldP spid="39" grpId="0"/>
      <p:bldP spid="40" grpId="0"/>
      <p:bldP spid="41" grpId="0"/>
      <p:bldP spid="43" grpId="0"/>
      <p:bldP spid="44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D1270E-BFAA-4D15-8280-BBF58C081FA7}"/>
              </a:ext>
            </a:extLst>
          </p:cNvPr>
          <p:cNvSpPr txBox="1"/>
          <p:nvPr/>
        </p:nvSpPr>
        <p:spPr>
          <a:xfrm>
            <a:off x="2889010" y="1884312"/>
            <a:ext cx="5413829" cy="58477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442B34-F134-4D28-923B-18F5B588682A}"/>
              </a:ext>
            </a:extLst>
          </p:cNvPr>
          <p:cNvSpPr txBox="1"/>
          <p:nvPr/>
        </p:nvSpPr>
        <p:spPr>
          <a:xfrm>
            <a:off x="2889010" y="2493912"/>
            <a:ext cx="5413829" cy="58477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884735-6969-44AE-B32D-56EBCFAFEDBC}"/>
              </a:ext>
            </a:extLst>
          </p:cNvPr>
          <p:cNvSpPr txBox="1"/>
          <p:nvPr/>
        </p:nvSpPr>
        <p:spPr>
          <a:xfrm>
            <a:off x="2889010" y="3103512"/>
            <a:ext cx="7461731" cy="584775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40880B4B-56E6-428C-89AC-300DAD382D53}"/>
              </a:ext>
            </a:extLst>
          </p:cNvPr>
          <p:cNvSpPr/>
          <p:nvPr/>
        </p:nvSpPr>
        <p:spPr>
          <a:xfrm>
            <a:off x="2889009" y="1799534"/>
            <a:ext cx="6931265" cy="2429565"/>
          </a:xfrm>
          <a:prstGeom prst="roundRect">
            <a:avLst/>
          </a:prstGeom>
          <a:noFill/>
          <a:ln w="381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303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2BE6512-9BC5-475D-A9D3-2645EBBEA16A}"/>
              </a:ext>
            </a:extLst>
          </p:cNvPr>
          <p:cNvSpPr txBox="1"/>
          <p:nvPr/>
        </p:nvSpPr>
        <p:spPr>
          <a:xfrm>
            <a:off x="1504469" y="101391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Kiểm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tra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cũ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69B4A4-FD67-4F94-84C7-B31800E606DF}"/>
              </a:ext>
            </a:extLst>
          </p:cNvPr>
          <p:cNvSpPr txBox="1"/>
          <p:nvPr/>
        </p:nvSpPr>
        <p:spPr>
          <a:xfrm>
            <a:off x="449062" y="733540"/>
            <a:ext cx="8382829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B18C52A-E0B2-420B-8E93-2CE9CFDC9C93}"/>
              </a:ext>
            </a:extLst>
          </p:cNvPr>
          <p:cNvSpPr txBox="1"/>
          <p:nvPr/>
        </p:nvSpPr>
        <p:spPr>
          <a:xfrm>
            <a:off x="446767" y="2195997"/>
            <a:ext cx="7804469" cy="892552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D831F0-5697-4709-A6E6-411DE9213C9A}"/>
              </a:ext>
            </a:extLst>
          </p:cNvPr>
          <p:cNvSpPr txBox="1"/>
          <p:nvPr/>
        </p:nvSpPr>
        <p:spPr>
          <a:xfrm>
            <a:off x="449063" y="4746242"/>
            <a:ext cx="7461731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7B8197C0-7B13-4EE3-9476-D66373EC09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9885" y="2556013"/>
            <a:ext cx="2935350" cy="51963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2FC8298-EE07-429B-A43A-F97502340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6467" y="2386013"/>
            <a:ext cx="337986" cy="527922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25EC271F-9395-4BD0-9C8F-E4EF87D069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16467" y="815365"/>
            <a:ext cx="469498" cy="47678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236A2D3-A4D0-4803-B4DE-05D488EBF1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8989" y="946455"/>
            <a:ext cx="2517142" cy="178001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B3DD83D-47FB-4910-BDDA-5571815AEA4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16467" y="75576"/>
            <a:ext cx="486595" cy="349092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A085D11-26BE-4115-96A7-E6F16FBF66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23409" y="2443163"/>
            <a:ext cx="1587351" cy="39801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A8DDA4E-FDFD-43BB-8531-C6CB22D2AE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64567" y="1639858"/>
            <a:ext cx="1685985" cy="476789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26321BB-6B62-4A59-9391-AC818C06859B}"/>
              </a:ext>
            </a:extLst>
          </p:cNvPr>
          <p:cNvSpPr txBox="1"/>
          <p:nvPr/>
        </p:nvSpPr>
        <p:spPr>
          <a:xfrm>
            <a:off x="2084831" y="1698641"/>
            <a:ext cx="4112769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   d 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 = MB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1F88E3-4466-4741-893E-84D4B23C99AE}"/>
              </a:ext>
            </a:extLst>
          </p:cNvPr>
          <p:cNvSpPr txBox="1"/>
          <p:nvPr/>
        </p:nvSpPr>
        <p:spPr>
          <a:xfrm>
            <a:off x="446767" y="3571355"/>
            <a:ext cx="6045440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; OB = O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C82C5A9B-3643-4258-B3A9-E032AFF62D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62508" y="2946496"/>
            <a:ext cx="3201924" cy="2058924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5277A99F-429F-4A8D-AD33-159F95B41A40}"/>
              </a:ext>
            </a:extLst>
          </p:cNvPr>
          <p:cNvSpPr txBox="1"/>
          <p:nvPr/>
        </p:nvSpPr>
        <p:spPr>
          <a:xfrm>
            <a:off x="281839" y="4227286"/>
            <a:ext cx="6045440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OA = OB = OC = ½ B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120A241-3968-494C-A7F3-2DDD2A288209}"/>
              </a:ext>
            </a:extLst>
          </p:cNvPr>
          <p:cNvSpPr txBox="1"/>
          <p:nvPr/>
        </p:nvSpPr>
        <p:spPr>
          <a:xfrm>
            <a:off x="410963" y="3143770"/>
            <a:ext cx="3019851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C9C4D7D1-E504-41DA-9B3F-1A9369F3E05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5808" y="4912043"/>
            <a:ext cx="3201924" cy="2058924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F754339-D989-478F-8A78-4A91860213A8}"/>
              </a:ext>
            </a:extLst>
          </p:cNvPr>
          <p:cNvSpPr txBox="1"/>
          <p:nvPr/>
        </p:nvSpPr>
        <p:spPr>
          <a:xfrm>
            <a:off x="5342660" y="5316144"/>
            <a:ext cx="6045440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B = OC; OA = ½ BC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7A904FF-706E-437B-8CAA-294668725A88}"/>
              </a:ext>
            </a:extLst>
          </p:cNvPr>
          <p:cNvSpPr txBox="1"/>
          <p:nvPr/>
        </p:nvSpPr>
        <p:spPr>
          <a:xfrm>
            <a:off x="5177732" y="5972075"/>
            <a:ext cx="6045440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 ABC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BDC80BE-049B-4410-9405-04022C3D9E9D}"/>
              </a:ext>
            </a:extLst>
          </p:cNvPr>
          <p:cNvSpPr txBox="1"/>
          <p:nvPr/>
        </p:nvSpPr>
        <p:spPr>
          <a:xfrm>
            <a:off x="506212" y="1181215"/>
            <a:ext cx="8438081" cy="492443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806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33" grpId="0"/>
      <p:bldP spid="36" grpId="0"/>
      <p:bldP spid="38" grpId="0"/>
      <p:bldP spid="40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1" y="1108334"/>
            <a:ext cx="41402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45409" y="2339719"/>
            <a:ext cx="8374875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66700"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(R &gt; 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……………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1828658" y="3578028"/>
            <a:ext cx="3162442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 R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6B8901-CD8C-4EFB-B8C7-7483C2393A38}"/>
              </a:ext>
            </a:extLst>
          </p:cNvPr>
          <p:cNvSpPr txBox="1"/>
          <p:nvPr/>
        </p:nvSpPr>
        <p:spPr>
          <a:xfrm>
            <a:off x="5176312" y="2752528"/>
            <a:ext cx="1554688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150842-73B6-48A8-B486-9FF12AE78FD6}"/>
              </a:ext>
            </a:extLst>
          </p:cNvPr>
          <p:cNvSpPr txBox="1"/>
          <p:nvPr/>
        </p:nvSpPr>
        <p:spPr>
          <a:xfrm>
            <a:off x="1999190" y="2752528"/>
            <a:ext cx="1220357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A7242B-C35D-4FFD-A157-D6D464000C49}"/>
              </a:ext>
            </a:extLst>
          </p:cNvPr>
          <p:cNvSpPr txBox="1"/>
          <p:nvPr/>
        </p:nvSpPr>
        <p:spPr>
          <a:xfrm>
            <a:off x="231393" y="1727020"/>
            <a:ext cx="253720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8" name="Group 47">
            <a:extLst>
              <a:ext uri="{FF2B5EF4-FFF2-40B4-BE49-F238E27FC236}">
                <a16:creationId xmlns:a16="http://schemas.microsoft.com/office/drawing/2014/main" id="{47F4126C-9016-49DA-9AAF-24B32BF9CE5A}"/>
              </a:ext>
            </a:extLst>
          </p:cNvPr>
          <p:cNvGrpSpPr/>
          <p:nvPr/>
        </p:nvGrpSpPr>
        <p:grpSpPr>
          <a:xfrm>
            <a:off x="8045931" y="3578028"/>
            <a:ext cx="2641600" cy="2683072"/>
            <a:chOff x="8488276" y="1675918"/>
            <a:chExt cx="2744724" cy="2753868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40C2914E-3DE6-47F0-9C30-91B848D6C6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49920" y="2647468"/>
              <a:ext cx="1783080" cy="810768"/>
            </a:xfrm>
            <a:prstGeom prst="rect">
              <a:avLst/>
            </a:prstGeom>
          </p:spPr>
        </p:pic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8FC29FC2-8CE6-43E0-824E-44880938855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88276" y="1675918"/>
              <a:ext cx="2744724" cy="2753868"/>
            </a:xfrm>
            <a:prstGeom prst="rect">
              <a:avLst/>
            </a:prstGeom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5EA131AC-9125-4C24-821B-FA8A373F4E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88276" y="1675918"/>
              <a:ext cx="2744724" cy="1467612"/>
            </a:xfrm>
            <a:prstGeom prst="rect">
              <a:avLst/>
            </a:prstGeom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8BEF9236-6AE1-4717-A15B-C4A2CE137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88276" y="1680490"/>
              <a:ext cx="2744724" cy="2744724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C07048D7-6A01-4A29-8F4F-8E76A0DB49A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5931" y="3577357"/>
            <a:ext cx="2648712" cy="264871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962C838-77DF-4234-8CD0-714ABBDD2B9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49486" y="3573506"/>
            <a:ext cx="2648712" cy="26487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D3A6F9C-9B7A-471A-8F0C-7918544216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54002" y="4651830"/>
            <a:ext cx="515112" cy="5257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6BE74BF-A2CC-4E6F-9EC6-492DE33B1D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45931" y="3576917"/>
            <a:ext cx="2648712" cy="264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11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7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7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1" y="1108334"/>
            <a:ext cx="41402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013FEC8-2A2A-476A-9B1A-0FF0437BF424}"/>
              </a:ext>
            </a:extLst>
          </p:cNvPr>
          <p:cNvSpPr txBox="1"/>
          <p:nvPr/>
        </p:nvSpPr>
        <p:spPr>
          <a:xfrm>
            <a:off x="110973" y="3389986"/>
            <a:ext cx="472661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92EC8A-4B50-4AB6-8E2D-B022F7B2E616}"/>
              </a:ext>
            </a:extLst>
          </p:cNvPr>
          <p:cNvSpPr txBox="1"/>
          <p:nvPr/>
        </p:nvSpPr>
        <p:spPr>
          <a:xfrm>
            <a:off x="4772025" y="3364586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……...R    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E973067-65FD-4585-A424-58D6C2ABA295}"/>
              </a:ext>
            </a:extLst>
          </p:cNvPr>
          <p:cNvSpPr txBox="1"/>
          <p:nvPr/>
        </p:nvSpPr>
        <p:spPr>
          <a:xfrm>
            <a:off x="673595" y="4241569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927E48-A23A-4353-96C7-484B41F17715}"/>
              </a:ext>
            </a:extLst>
          </p:cNvPr>
          <p:cNvSpPr txBox="1"/>
          <p:nvPr/>
        </p:nvSpPr>
        <p:spPr>
          <a:xfrm>
            <a:off x="4675815" y="4292369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……...R 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9F40EBA-5CAB-46AC-AB26-073A026CAF1E}"/>
              </a:ext>
            </a:extLst>
          </p:cNvPr>
          <p:cNvSpPr txBox="1"/>
          <p:nvPr/>
        </p:nvSpPr>
        <p:spPr>
          <a:xfrm>
            <a:off x="700371" y="5080264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BBCDFB-EBFD-4621-A1E6-2CD59F1E9A63}"/>
              </a:ext>
            </a:extLst>
          </p:cNvPr>
          <p:cNvSpPr txBox="1"/>
          <p:nvPr/>
        </p:nvSpPr>
        <p:spPr>
          <a:xfrm>
            <a:off x="4702591" y="5080264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……...R    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7636D01-D09C-4820-971C-686A4AD0A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285" y="2781510"/>
            <a:ext cx="3439668" cy="38496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3BF1D21-EEE8-441F-9BE8-9889418D9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345" y="4114765"/>
            <a:ext cx="230124" cy="212598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FB69354-B394-469E-B8E7-0EFA563819A1}"/>
              </a:ext>
            </a:extLst>
          </p:cNvPr>
          <p:cNvSpPr txBox="1"/>
          <p:nvPr/>
        </p:nvSpPr>
        <p:spPr>
          <a:xfrm>
            <a:off x="2599629" y="338215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083ED90-FC4E-42F3-8721-9C978CB2160B}"/>
              </a:ext>
            </a:extLst>
          </p:cNvPr>
          <p:cNvSpPr txBox="1"/>
          <p:nvPr/>
        </p:nvSpPr>
        <p:spPr>
          <a:xfrm>
            <a:off x="2598942" y="4181756"/>
            <a:ext cx="105474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2DE0BFE-3A0D-441B-BB96-C76808F949A6}"/>
              </a:ext>
            </a:extLst>
          </p:cNvPr>
          <p:cNvSpPr txBox="1"/>
          <p:nvPr/>
        </p:nvSpPr>
        <p:spPr>
          <a:xfrm>
            <a:off x="2665727" y="5013984"/>
            <a:ext cx="95320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124453C-7A28-4F52-9694-956575F4F96A}"/>
              </a:ext>
            </a:extLst>
          </p:cNvPr>
          <p:cNvSpPr txBox="1"/>
          <p:nvPr/>
        </p:nvSpPr>
        <p:spPr>
          <a:xfrm>
            <a:off x="5968716" y="3419342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4D605E5-6A57-4254-847B-C5A350C23BF4}"/>
              </a:ext>
            </a:extLst>
          </p:cNvPr>
          <p:cNvSpPr txBox="1"/>
          <p:nvPr/>
        </p:nvSpPr>
        <p:spPr>
          <a:xfrm>
            <a:off x="4650788" y="3397901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87E45A0D-C1E1-4C4C-92F4-31EB3D2B0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8685" y="3360310"/>
            <a:ext cx="1306068" cy="94488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D5727119-9F9C-4D9E-8A50-7E8FDB1DC552}"/>
              </a:ext>
            </a:extLst>
          </p:cNvPr>
          <p:cNvSpPr txBox="1"/>
          <p:nvPr/>
        </p:nvSpPr>
        <p:spPr>
          <a:xfrm>
            <a:off x="5861454" y="431153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A8DBCF-A125-4EB8-BF91-1BDCEDCD3B65}"/>
              </a:ext>
            </a:extLst>
          </p:cNvPr>
          <p:cNvSpPr txBox="1"/>
          <p:nvPr/>
        </p:nvSpPr>
        <p:spPr>
          <a:xfrm>
            <a:off x="4613676" y="428761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3ECD42-701F-4315-A95A-61EAF61847AD}"/>
              </a:ext>
            </a:extLst>
          </p:cNvPr>
          <p:cNvSpPr txBox="1"/>
          <p:nvPr/>
        </p:nvSpPr>
        <p:spPr>
          <a:xfrm>
            <a:off x="5961674" y="504497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9573EC6-97C9-4DCD-B010-E6001263FC38}"/>
              </a:ext>
            </a:extLst>
          </p:cNvPr>
          <p:cNvSpPr txBox="1"/>
          <p:nvPr/>
        </p:nvSpPr>
        <p:spPr>
          <a:xfrm>
            <a:off x="4651772" y="513535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BA7242B-C35D-4FFD-A157-D6D464000C49}"/>
              </a:ext>
            </a:extLst>
          </p:cNvPr>
          <p:cNvSpPr txBox="1"/>
          <p:nvPr/>
        </p:nvSpPr>
        <p:spPr>
          <a:xfrm>
            <a:off x="231393" y="1727020"/>
            <a:ext cx="253720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9368092-AD2E-4F35-AD7B-5F21BDF12FA5}"/>
              </a:ext>
            </a:extLst>
          </p:cNvPr>
          <p:cNvSpPr txBox="1"/>
          <p:nvPr/>
        </p:nvSpPr>
        <p:spPr>
          <a:xfrm>
            <a:off x="231392" y="2450920"/>
            <a:ext cx="575030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980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0" grpId="0"/>
      <p:bldP spid="31" grpId="0"/>
      <p:bldP spid="36" grpId="0"/>
      <p:bldP spid="37" grpId="0"/>
      <p:bldP spid="38" grpId="0"/>
      <p:bldP spid="40" grpId="0"/>
      <p:bldP spid="41" grpId="0"/>
      <p:bldP spid="43" grpId="0"/>
      <p:bldP spid="44" grpId="0"/>
      <p:bldP spid="45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SỰ XÁC ĐỊNH ĐƯỜNG TRÒN. TÍNH CHẤT ĐỐI XỨNG CỦA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1" y="1108334"/>
            <a:ext cx="414020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4C8664E-5CF4-41BB-AE9D-034144C6E6A4}"/>
              </a:ext>
            </a:extLst>
          </p:cNvPr>
          <p:cNvSpPr txBox="1"/>
          <p:nvPr/>
        </p:nvSpPr>
        <p:spPr>
          <a:xfrm>
            <a:off x="45409" y="2339719"/>
            <a:ext cx="836886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(R &gt; 0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..............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…….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……….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287CCE-8AEF-45FA-AD16-64062F82AEDF}"/>
              </a:ext>
            </a:extLst>
          </p:cNvPr>
          <p:cNvSpPr txBox="1"/>
          <p:nvPr/>
        </p:nvSpPr>
        <p:spPr>
          <a:xfrm>
            <a:off x="6006958" y="2739828"/>
            <a:ext cx="240731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; R)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6B8901-CD8C-4EFB-B8C7-7483C2393A38}"/>
              </a:ext>
            </a:extLst>
          </p:cNvPr>
          <p:cNvSpPr txBox="1"/>
          <p:nvPr/>
        </p:nvSpPr>
        <p:spPr>
          <a:xfrm>
            <a:off x="3728512" y="2739828"/>
            <a:ext cx="122035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150842-73B6-48A8-B486-9FF12AE78FD6}"/>
              </a:ext>
            </a:extLst>
          </p:cNvPr>
          <p:cNvSpPr txBox="1"/>
          <p:nvPr/>
        </p:nvSpPr>
        <p:spPr>
          <a:xfrm>
            <a:off x="894290" y="2739828"/>
            <a:ext cx="122035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013FEC8-2A2A-476A-9B1A-0FF0437BF424}"/>
              </a:ext>
            </a:extLst>
          </p:cNvPr>
          <p:cNvSpPr txBox="1"/>
          <p:nvPr/>
        </p:nvSpPr>
        <p:spPr>
          <a:xfrm>
            <a:off x="136373" y="3783686"/>
            <a:ext cx="472661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592EC8A-4B50-4AB6-8E2D-B022F7B2E616}"/>
              </a:ext>
            </a:extLst>
          </p:cNvPr>
          <p:cNvSpPr txBox="1"/>
          <p:nvPr/>
        </p:nvSpPr>
        <p:spPr>
          <a:xfrm>
            <a:off x="4772025" y="3758286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……...R    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E973067-65FD-4585-A424-58D6C2ABA295}"/>
              </a:ext>
            </a:extLst>
          </p:cNvPr>
          <p:cNvSpPr txBox="1"/>
          <p:nvPr/>
        </p:nvSpPr>
        <p:spPr>
          <a:xfrm>
            <a:off x="635495" y="4609869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927E48-A23A-4353-96C7-484B41F17715}"/>
              </a:ext>
            </a:extLst>
          </p:cNvPr>
          <p:cNvSpPr txBox="1"/>
          <p:nvPr/>
        </p:nvSpPr>
        <p:spPr>
          <a:xfrm>
            <a:off x="4726615" y="4660669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K……...R    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9F40EBA-5CAB-46AC-AB26-073A026CAF1E}"/>
              </a:ext>
            </a:extLst>
          </p:cNvPr>
          <p:cNvSpPr txBox="1"/>
          <p:nvPr/>
        </p:nvSpPr>
        <p:spPr>
          <a:xfrm>
            <a:off x="700371" y="5372364"/>
            <a:ext cx="438199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.. (O; R)     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BBBCDFB-EBFD-4621-A1E6-2CD59F1E9A63}"/>
              </a:ext>
            </a:extLst>
          </p:cNvPr>
          <p:cNvSpPr txBox="1"/>
          <p:nvPr/>
        </p:nvSpPr>
        <p:spPr>
          <a:xfrm>
            <a:off x="4702591" y="5372364"/>
            <a:ext cx="224059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indent="363538"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H……...R    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278C2A3-C201-4423-AA7D-35DE47B91929}"/>
              </a:ext>
            </a:extLst>
          </p:cNvPr>
          <p:cNvSpPr txBox="1"/>
          <p:nvPr/>
        </p:nvSpPr>
        <p:spPr>
          <a:xfrm>
            <a:off x="355751" y="5925192"/>
            <a:ext cx="472661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AB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………….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O; R)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7636D01-D09C-4820-971C-686A4AD0A6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0285" y="2781510"/>
            <a:ext cx="3439668" cy="384962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3BF1D21-EEE8-441F-9BE8-9889418D91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49345" y="4114765"/>
            <a:ext cx="230124" cy="2125980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FB69354-B394-469E-B8E7-0EFA563819A1}"/>
              </a:ext>
            </a:extLst>
          </p:cNvPr>
          <p:cNvSpPr txBox="1"/>
          <p:nvPr/>
        </p:nvSpPr>
        <p:spPr>
          <a:xfrm>
            <a:off x="2739329" y="372505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083ED90-FC4E-42F3-8721-9C978CB2160B}"/>
              </a:ext>
            </a:extLst>
          </p:cNvPr>
          <p:cNvSpPr txBox="1"/>
          <p:nvPr/>
        </p:nvSpPr>
        <p:spPr>
          <a:xfrm>
            <a:off x="2649742" y="4550056"/>
            <a:ext cx="105474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2DE0BFE-3A0D-441B-BB96-C76808F949A6}"/>
              </a:ext>
            </a:extLst>
          </p:cNvPr>
          <p:cNvSpPr txBox="1"/>
          <p:nvPr/>
        </p:nvSpPr>
        <p:spPr>
          <a:xfrm>
            <a:off x="2665727" y="5306084"/>
            <a:ext cx="953206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D20319F-1AD9-46FF-9BBF-A9A8A21E04AF}"/>
              </a:ext>
            </a:extLst>
          </p:cNvPr>
          <p:cNvSpPr txBox="1"/>
          <p:nvPr/>
        </p:nvSpPr>
        <p:spPr>
          <a:xfrm>
            <a:off x="1616870" y="5883569"/>
            <a:ext cx="190240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124453C-7A28-4F52-9694-956575F4F96A}"/>
              </a:ext>
            </a:extLst>
          </p:cNvPr>
          <p:cNvSpPr txBox="1"/>
          <p:nvPr/>
        </p:nvSpPr>
        <p:spPr>
          <a:xfrm>
            <a:off x="5968716" y="3813042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4D605E5-6A57-4254-847B-C5A350C23BF4}"/>
              </a:ext>
            </a:extLst>
          </p:cNvPr>
          <p:cNvSpPr txBox="1"/>
          <p:nvPr/>
        </p:nvSpPr>
        <p:spPr>
          <a:xfrm>
            <a:off x="4688888" y="3791601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87E45A0D-C1E1-4C4C-92F4-31EB3D2B0F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8685" y="3360310"/>
            <a:ext cx="1306068" cy="944880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D5727119-9F9C-4D9E-8A50-7E8FDB1DC552}"/>
              </a:ext>
            </a:extLst>
          </p:cNvPr>
          <p:cNvSpPr txBox="1"/>
          <p:nvPr/>
        </p:nvSpPr>
        <p:spPr>
          <a:xfrm>
            <a:off x="5861454" y="461633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A8DBCF-A125-4EB8-BF91-1BDCEDCD3B65}"/>
              </a:ext>
            </a:extLst>
          </p:cNvPr>
          <p:cNvSpPr txBox="1"/>
          <p:nvPr/>
        </p:nvSpPr>
        <p:spPr>
          <a:xfrm>
            <a:off x="4664476" y="468131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93ECD42-701F-4315-A95A-61EAF61847AD}"/>
              </a:ext>
            </a:extLst>
          </p:cNvPr>
          <p:cNvSpPr txBox="1"/>
          <p:nvPr/>
        </p:nvSpPr>
        <p:spPr>
          <a:xfrm>
            <a:off x="5961674" y="5337076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B9573EC6-97C9-4DCD-B010-E6001263FC38}"/>
              </a:ext>
            </a:extLst>
          </p:cNvPr>
          <p:cNvSpPr txBox="1"/>
          <p:nvPr/>
        </p:nvSpPr>
        <p:spPr>
          <a:xfrm>
            <a:off x="4651772" y="5338554"/>
            <a:ext cx="826672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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E85E1A0-685A-4325-921C-A007F33941D7}"/>
              </a:ext>
            </a:extLst>
          </p:cNvPr>
          <p:cNvSpPr txBox="1"/>
          <p:nvPr/>
        </p:nvSpPr>
        <p:spPr>
          <a:xfrm>
            <a:off x="231393" y="1727020"/>
            <a:ext cx="2537208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FF9F8F5-B450-448B-8FED-7C6EDDA11D6E}"/>
              </a:ext>
            </a:extLst>
          </p:cNvPr>
          <p:cNvSpPr txBox="1"/>
          <p:nvPr/>
        </p:nvSpPr>
        <p:spPr>
          <a:xfrm>
            <a:off x="231392" y="3251020"/>
            <a:ext cx="5750307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600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28100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4A71EA2-8695-4711-8676-ABF62022ADC4}"/>
              </a:ext>
            </a:extLst>
          </p:cNvPr>
          <p:cNvSpPr txBox="1"/>
          <p:nvPr/>
        </p:nvSpPr>
        <p:spPr>
          <a:xfrm>
            <a:off x="1504469" y="21384"/>
            <a:ext cx="91830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itka Small"/>
                <a:cs typeface="Times New Roman" panose="02020603050405020304" pitchFamily="18" charset="0"/>
              </a:rPr>
              <a:t>§1. ĐƯỜNG TRÒN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DEFEA6-37D5-404C-9D70-CB436C85849F}"/>
              </a:ext>
            </a:extLst>
          </p:cNvPr>
          <p:cNvSpPr txBox="1"/>
          <p:nvPr/>
        </p:nvSpPr>
        <p:spPr>
          <a:xfrm>
            <a:off x="0" y="704584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295361E4-2B14-4435-97CD-4C1FE3A78306}"/>
              </a:ext>
            </a:extLst>
          </p:cNvPr>
          <p:cNvCxnSpPr/>
          <p:nvPr/>
        </p:nvCxnSpPr>
        <p:spPr>
          <a:xfrm>
            <a:off x="6871562" y="733957"/>
            <a:ext cx="0" cy="5987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FBB6C13B-0B22-4F35-BF5B-A7CA77FA6838}"/>
              </a:ext>
            </a:extLst>
          </p:cNvPr>
          <p:cNvSpPr txBox="1"/>
          <p:nvPr/>
        </p:nvSpPr>
        <p:spPr>
          <a:xfrm>
            <a:off x="19828" y="1292409"/>
            <a:ext cx="4772025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3D61852-C79B-4C5E-B8B2-804B399013C7}"/>
              </a:ext>
            </a:extLst>
          </p:cNvPr>
          <p:cNvSpPr txBox="1"/>
          <p:nvPr/>
        </p:nvSpPr>
        <p:spPr>
          <a:xfrm>
            <a:off x="130885" y="2040214"/>
            <a:ext cx="6197340" cy="49244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B09FD42-0F6E-42FB-AAD6-23B8813CF7CD}"/>
              </a:ext>
            </a:extLst>
          </p:cNvPr>
          <p:cNvGrpSpPr/>
          <p:nvPr/>
        </p:nvGrpSpPr>
        <p:grpSpPr>
          <a:xfrm>
            <a:off x="8329227" y="346501"/>
            <a:ext cx="2753279" cy="3215855"/>
            <a:chOff x="6777872" y="3156108"/>
            <a:chExt cx="2282400" cy="3215855"/>
          </a:xfrm>
        </p:grpSpPr>
        <p:pic>
          <p:nvPicPr>
            <p:cNvPr id="44" name="Picture 2" descr="Compa Deli Sắt Chì Kim G20302 (Chiếc)">
              <a:extLst>
                <a:ext uri="{FF2B5EF4-FFF2-40B4-BE49-F238E27FC236}">
                  <a16:creationId xmlns:a16="http://schemas.microsoft.com/office/drawing/2014/main" id="{0A98A99C-7F9A-4C26-A892-E368B582D92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06" t="2181" r="18682" b="4492"/>
            <a:stretch/>
          </p:blipFill>
          <p:spPr bwMode="auto">
            <a:xfrm>
              <a:off x="7880808" y="3156108"/>
              <a:ext cx="1142272" cy="1602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958F82A-8899-470F-9947-A37ECF1E1328}"/>
                </a:ext>
              </a:extLst>
            </p:cNvPr>
            <p:cNvSpPr/>
            <p:nvPr/>
          </p:nvSpPr>
          <p:spPr>
            <a:xfrm>
              <a:off x="6777872" y="4769963"/>
              <a:ext cx="2282400" cy="160200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689D494F-B038-4E72-AED7-6600DB7D60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9227" y="561997"/>
            <a:ext cx="2744724" cy="2753868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EF4AD50-7430-4D7C-8BCC-86267C5C7F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3840" y="559093"/>
            <a:ext cx="2744724" cy="1467612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1D3C5ECA-89A9-4195-BBEC-F51112E065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9032" y="1549045"/>
            <a:ext cx="1783080" cy="810768"/>
          </a:xfrm>
          <a:prstGeom prst="rect">
            <a:avLst/>
          </a:prstGeom>
        </p:spPr>
      </p:pic>
      <p:sp>
        <p:nvSpPr>
          <p:cNvPr id="14" name="AutoShape 3">
            <a:extLst>
              <a:ext uri="{FF2B5EF4-FFF2-40B4-BE49-F238E27FC236}">
                <a16:creationId xmlns:a16="http://schemas.microsoft.com/office/drawing/2014/main" id="{6A885AAA-585F-4ECA-AC87-7430CD35378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59530" y="4690629"/>
            <a:ext cx="14700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47508F-D266-4940-8611-E6E4D97529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73967" y="1774102"/>
            <a:ext cx="477012" cy="525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59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21600000">
                                      <p:cBhvr>
                                        <p:cTn id="22" dur="2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3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9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37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9</TotalTime>
  <Words>2934</Words>
  <Application>Microsoft Office PowerPoint</Application>
  <PresentationFormat>Widescreen</PresentationFormat>
  <Paragraphs>305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alibri Light</vt:lpstr>
      <vt:lpstr>Sitka Smal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kngan10@outlook.com</dc:creator>
  <cp:lastModifiedBy>lkngan10@outlook.com</cp:lastModifiedBy>
  <cp:revision>215</cp:revision>
  <cp:lastPrinted>2020-10-20T20:59:38Z</cp:lastPrinted>
  <dcterms:created xsi:type="dcterms:W3CDTF">2020-09-23T14:15:26Z</dcterms:created>
  <dcterms:modified xsi:type="dcterms:W3CDTF">2020-10-20T21:00:43Z</dcterms:modified>
</cp:coreProperties>
</file>